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08A1" w:rsidRPr="003A15A1" w:rsidRDefault="003A15A1" w:rsidP="003A15A1">
      <w:pPr>
        <w:jc w:val="center"/>
        <w:rPr>
          <w:b/>
        </w:rPr>
      </w:pPr>
      <w:r w:rsidRPr="003A15A1">
        <w:rPr>
          <w:b/>
        </w:rPr>
        <w:t>РЕШЕНИЯ ЗАДАЧ</w:t>
      </w:r>
    </w:p>
    <w:p w:rsidR="001908A1" w:rsidRDefault="001908A1" w:rsidP="001908A1">
      <w:pPr>
        <w:jc w:val="both"/>
      </w:pPr>
    </w:p>
    <w:p w:rsidR="001908A1" w:rsidRPr="004C1EB1" w:rsidRDefault="004C1EB1" w:rsidP="004C1EB1">
      <w:pPr>
        <w:spacing w:after="120"/>
        <w:jc w:val="both"/>
        <w:rPr>
          <w:b/>
        </w:rPr>
      </w:pPr>
      <w:r w:rsidRPr="004C1EB1">
        <w:rPr>
          <w:b/>
        </w:rPr>
        <w:t>Задача 2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</w:pPr>
      <w:r w:rsidRPr="003F3385">
        <w:t>Как может показаться, для решения задачи достаточно описать массив необход</w:t>
      </w:r>
      <w:r w:rsidRPr="003F3385">
        <w:t>и</w:t>
      </w:r>
      <w:r w:rsidRPr="003F3385">
        <w:t>мого размера, заполнить его нулями и затем при чтении данных из файла сразу увеличивать элемент массива с индексом, соответствующим значению сч</w:t>
      </w:r>
      <w:r w:rsidRPr="003F3385">
        <w:t>и</w:t>
      </w:r>
      <w:r w:rsidRPr="003F3385">
        <w:t>тываемого элемента, на единицу. После окончания чтения данных из файла остается просмотреть весь массив и вывести в к</w:t>
      </w:r>
      <w:r w:rsidRPr="003F3385">
        <w:t>а</w:t>
      </w:r>
      <w:r w:rsidRPr="003F3385">
        <w:t>честве результата те номера индексов массива, которые будут содержать в качестве значения единицы – это и будут элементы, встречающиеся по одному разу. Однако для данной пост</w:t>
      </w:r>
      <w:r w:rsidRPr="003F3385">
        <w:t>а</w:t>
      </w:r>
      <w:r w:rsidRPr="003F3385">
        <w:t>новки задачи это – неверное решение, так как в условии сказано, что дан одномерный ма</w:t>
      </w:r>
      <w:r w:rsidRPr="003F3385">
        <w:t>с</w:t>
      </w:r>
      <w:r w:rsidRPr="003F3385">
        <w:t>сив, содержащий элементы. Поэтому прежде, чем решать задачу, мы должны обяз</w:t>
      </w:r>
      <w:r w:rsidRPr="003F3385">
        <w:t>а</w:t>
      </w:r>
      <w:r w:rsidRPr="003F3385">
        <w:t>тельно поместить данные из файла в массив (файл здесь выступает лишь для удобства ввода данных в программу).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</w:pPr>
      <w:r w:rsidRPr="003F3385">
        <w:t>Допустим, мы учли отмеченный момент, и теперь для решения задачи нам достаточно использовать еще один массив такой же размерности, и уже в него з</w:t>
      </w:r>
      <w:r w:rsidRPr="003F3385">
        <w:t>а</w:t>
      </w:r>
      <w:r w:rsidRPr="003F3385">
        <w:t>писывать количество раз встречаемости соответствующих элементов исходного массива. Но в этом случае мы б</w:t>
      </w:r>
      <w:r w:rsidRPr="003F3385">
        <w:t>у</w:t>
      </w:r>
      <w:r w:rsidRPr="003F3385">
        <w:t>дем нерационально использовать память. Значит, надо попытаться отыскать другой способ решения.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</w:pPr>
      <w:r w:rsidRPr="003F3385">
        <w:t>Такой способ существует, и заключается в следующем. Мы знаем, что значени</w:t>
      </w:r>
      <w:r>
        <w:t>я</w:t>
      </w:r>
      <w:r w:rsidRPr="003F3385">
        <w:t xml:space="preserve"> эл</w:t>
      </w:r>
      <w:r w:rsidRPr="003F3385">
        <w:t>е</w:t>
      </w:r>
      <w:r w:rsidRPr="003F3385">
        <w:t>ментов массива не превыша</w:t>
      </w:r>
      <w:r>
        <w:t>ю</w:t>
      </w:r>
      <w:r w:rsidRPr="003F3385">
        <w:t xml:space="preserve">т </w:t>
      </w:r>
      <w:r w:rsidRPr="003F3385">
        <w:rPr>
          <w:i/>
          <w:lang w:val="en-US"/>
        </w:rPr>
        <w:t>n</w:t>
      </w:r>
      <w:r w:rsidRPr="003F3385">
        <w:t>. Поэтому задача может быть решена в два прохода по ма</w:t>
      </w:r>
      <w:r w:rsidRPr="003F3385">
        <w:t>с</w:t>
      </w:r>
      <w:r w:rsidRPr="003F3385">
        <w:t>сиву. Во время первого прохода к элементу, номер которого соответствует значению элеме</w:t>
      </w:r>
      <w:r w:rsidRPr="003F3385">
        <w:t>н</w:t>
      </w:r>
      <w:r w:rsidRPr="003F3385">
        <w:t xml:space="preserve">та первоначального массива, добавляем значение, равное </w:t>
      </w:r>
      <w:r w:rsidRPr="003F3385">
        <w:rPr>
          <w:i/>
        </w:rPr>
        <w:t>n+</w:t>
      </w:r>
      <w:r w:rsidRPr="00E92B41">
        <w:t>1</w:t>
      </w:r>
      <w:r w:rsidRPr="003F3385">
        <w:t>. Во время второго прохода о</w:t>
      </w:r>
      <w:r w:rsidRPr="003F3385">
        <w:t>с</w:t>
      </w:r>
      <w:r w:rsidRPr="003F3385">
        <w:t>тается проверить полученный массив и выбрать номера элементов, значения которых изм</w:t>
      </w:r>
      <w:r w:rsidRPr="003F3385">
        <w:t>е</w:t>
      </w:r>
      <w:r w:rsidRPr="003F3385">
        <w:t xml:space="preserve">нились только на </w:t>
      </w:r>
      <w:r w:rsidRPr="003F3385">
        <w:rPr>
          <w:i/>
        </w:rPr>
        <w:t>n+</w:t>
      </w:r>
      <w:r w:rsidRPr="00E92B41">
        <w:t>1</w:t>
      </w:r>
      <w:r w:rsidRPr="003F3385">
        <w:t>. Такие номера и будут значениями элементов первоначального массива, которые встр</w:t>
      </w:r>
      <w:r w:rsidRPr="003F3385">
        <w:t>е</w:t>
      </w:r>
      <w:r w:rsidRPr="003F3385">
        <w:t>чались только по одному разу</w:t>
      </w:r>
      <w:r>
        <w:t xml:space="preserve"> (если какие-то элементы не изменялись в</w:t>
      </w:r>
      <w:r>
        <w:t>о</w:t>
      </w:r>
      <w:r>
        <w:t>обще, то это означает, что )</w:t>
      </w:r>
      <w:r w:rsidRPr="003F3385">
        <w:t>.</w:t>
      </w:r>
    </w:p>
    <w:p w:rsidR="004C1EB1" w:rsidRDefault="004C1EB1" w:rsidP="004C1EB1">
      <w:pPr>
        <w:widowControl w:val="0"/>
        <w:spacing w:line="360" w:lineRule="auto"/>
        <w:ind w:firstLine="709"/>
        <w:jc w:val="both"/>
      </w:pPr>
      <w:r w:rsidRPr="003F3385">
        <w:t xml:space="preserve">Для того, чтобы во время первого прохода </w:t>
      </w:r>
      <w:r>
        <w:t xml:space="preserve">по массиву </w:t>
      </w:r>
      <w:r w:rsidRPr="003F3385">
        <w:t>знать первоначал</w:t>
      </w:r>
      <w:r w:rsidRPr="003F3385">
        <w:t>ь</w:t>
      </w:r>
      <w:r w:rsidRPr="003F3385">
        <w:t>ное значение исходного элемента массива (в результате операций суммирования на предыдущих шагах любой элемент исходного массива мог измениться), нео</w:t>
      </w:r>
      <w:r w:rsidRPr="003F3385">
        <w:t>б</w:t>
      </w:r>
      <w:r w:rsidRPr="003F3385">
        <w:t xml:space="preserve">ходимо рассматривать не сам этот элемент, а остаток от деления этого элемента на значение, равное </w:t>
      </w:r>
      <w:r w:rsidRPr="003F3385">
        <w:rPr>
          <w:i/>
          <w:lang w:val="en-US"/>
        </w:rPr>
        <w:t>n</w:t>
      </w:r>
      <w:r w:rsidRPr="004C1EB1">
        <w:rPr>
          <w:i/>
        </w:rPr>
        <w:t>+</w:t>
      </w:r>
      <w:r w:rsidRPr="004C1EB1">
        <w:t>1</w:t>
      </w:r>
      <w:r w:rsidRPr="003F3385">
        <w:t>.</w:t>
      </w:r>
      <w:r>
        <w:t xml:space="preserve"> На рис. 1 показана схема, иллюстрирующая описыва</w:t>
      </w:r>
      <w:r>
        <w:t>е</w:t>
      </w:r>
      <w:r>
        <w:t xml:space="preserve">мый метод при </w:t>
      </w:r>
      <w:r w:rsidRPr="00E92B41">
        <w:rPr>
          <w:position w:val="-6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25pt" o:ole="">
            <v:imagedata r:id="rId7" o:title=""/>
          </v:shape>
          <o:OLEObject Type="Embed" ProgID="Equation.DSMT4" ShapeID="_x0000_i1025" DrawAspect="Content" ObjectID="_1514336071" r:id="rId8"/>
        </w:object>
      </w:r>
      <w:r>
        <w:t>. При этом на схеме снизу обведены номера индексов, показывающих значения неповторяющихся элементов в массиве: таким обр</w:t>
      </w:r>
      <w:r>
        <w:t>а</w:t>
      </w:r>
      <w:r>
        <w:t>зом, во введенном массиве по одному разу встр</w:t>
      </w:r>
      <w:r>
        <w:t>е</w:t>
      </w:r>
      <w:r>
        <w:t xml:space="preserve">чаются элементы </w:t>
      </w:r>
      <w:r w:rsidRPr="00E92B41">
        <w:t>2</w:t>
      </w:r>
      <w:r>
        <w:t>, 3, 4, 5, 10 и 12.</w:t>
      </w:r>
    </w:p>
    <w:p w:rsidR="004C1EB1" w:rsidRDefault="004C1EB1" w:rsidP="004C1EB1">
      <w:pPr>
        <w:widowControl w:val="0"/>
        <w:spacing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407859" cy="3590925"/>
            <wp:effectExtent l="19050" t="0" r="0" b="0"/>
            <wp:docPr id="46" name="Рисунок 46" descr="Рис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Рис_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613" cy="35956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1EB1" w:rsidRPr="00527F92" w:rsidRDefault="004C1EB1" w:rsidP="004C1EB1">
      <w:pPr>
        <w:widowControl w:val="0"/>
        <w:spacing w:line="360" w:lineRule="auto"/>
        <w:jc w:val="center"/>
      </w:pPr>
      <w:r>
        <w:t>Рис. 1. Иллюстрация метода решения к задаче 1</w:t>
      </w:r>
    </w:p>
    <w:p w:rsidR="00E5507B" w:rsidRPr="003F3385" w:rsidRDefault="00E5507B" w:rsidP="00E5507B">
      <w:pPr>
        <w:widowControl w:val="0"/>
        <w:spacing w:line="360" w:lineRule="auto"/>
        <w:ind w:firstLine="709"/>
        <w:jc w:val="both"/>
      </w:pPr>
      <w:r>
        <w:t xml:space="preserve">Исходный код программы на </w:t>
      </w:r>
      <w:r w:rsidR="00CD4662">
        <w:rPr>
          <w:lang w:val="en-US"/>
        </w:rPr>
        <w:t>Free</w:t>
      </w:r>
      <w:r w:rsidR="00CD4662" w:rsidRPr="00CD4662">
        <w:t xml:space="preserve"> </w:t>
      </w:r>
      <w:r>
        <w:rPr>
          <w:lang w:val="en-US"/>
        </w:rPr>
        <w:t>Pascal</w:t>
      </w:r>
      <w:r>
        <w:t>: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>Uses Crt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>Type Mas=array [0..1000000] of Longint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>Const a: ^Mas=nil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>Var i,n: Longint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 </w:t>
      </w:r>
      <w:r>
        <w:rPr>
          <w:i/>
        </w:rPr>
        <w:t xml:space="preserve">  </w:t>
      </w:r>
      <w:r w:rsidRPr="00CD4662">
        <w:rPr>
          <w:i/>
          <w:lang w:val="en-US"/>
        </w:rPr>
        <w:t xml:space="preserve"> f: Text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>Begin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assign(f,'in.txt')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reset(f)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readln(f,n)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GetMem(a,n*SizeOf(Longint))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for i:=0 to n-1 do read(f,a[i])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close(f)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for i:=0 to n-1 do inc(a[(a[i] mod (n+1))-1],n+1);  // </w:t>
      </w:r>
      <w:r w:rsidRPr="00CD4662">
        <w:rPr>
          <w:i/>
        </w:rPr>
        <w:t>собственно</w:t>
      </w:r>
      <w:r w:rsidRPr="00CD4662">
        <w:rPr>
          <w:i/>
          <w:lang w:val="en-US"/>
        </w:rPr>
        <w:t xml:space="preserve">, </w:t>
      </w:r>
      <w:r w:rsidRPr="00CD4662">
        <w:rPr>
          <w:i/>
        </w:rPr>
        <w:t>само</w:t>
      </w:r>
      <w:r w:rsidRPr="00CD4662">
        <w:rPr>
          <w:i/>
          <w:lang w:val="en-US"/>
        </w:rPr>
        <w:t xml:space="preserve"> </w:t>
      </w:r>
      <w:r w:rsidRPr="00CD4662">
        <w:rPr>
          <w:i/>
        </w:rPr>
        <w:t>решение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assign(f,'out.txt')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rewrite(f)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for i:=0 to n-1 do if (trunc(a[i]/(n+1)) = 1) then write(f,i+1,' ')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close(f)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D4662">
        <w:rPr>
          <w:i/>
          <w:lang w:val="en-US"/>
        </w:rPr>
        <w:t xml:space="preserve">  FreeMem(a,n*SizeOf(Longint));</w:t>
      </w:r>
    </w:p>
    <w:p w:rsidR="00CD4662" w:rsidRPr="00CD4662" w:rsidRDefault="00CD4662" w:rsidP="00CD4662">
      <w:pPr>
        <w:widowControl w:val="0"/>
        <w:spacing w:line="360" w:lineRule="auto"/>
        <w:ind w:firstLine="709"/>
        <w:jc w:val="both"/>
        <w:rPr>
          <w:i/>
        </w:rPr>
      </w:pPr>
      <w:r w:rsidRPr="00CD4662">
        <w:rPr>
          <w:i/>
          <w:lang w:val="en-US"/>
        </w:rPr>
        <w:t xml:space="preserve">  </w:t>
      </w:r>
      <w:r w:rsidRPr="00CD4662">
        <w:rPr>
          <w:i/>
        </w:rPr>
        <w:t>a:=nil;</w:t>
      </w:r>
    </w:p>
    <w:p w:rsidR="00E5507B" w:rsidRPr="00CD4662" w:rsidRDefault="00CD4662" w:rsidP="00CD4662">
      <w:pPr>
        <w:widowControl w:val="0"/>
        <w:spacing w:line="360" w:lineRule="auto"/>
        <w:ind w:firstLine="709"/>
        <w:jc w:val="both"/>
        <w:rPr>
          <w:i/>
        </w:rPr>
      </w:pPr>
      <w:r w:rsidRPr="00CD4662">
        <w:rPr>
          <w:i/>
        </w:rPr>
        <w:lastRenderedPageBreak/>
        <w:t>End.</w:t>
      </w:r>
    </w:p>
    <w:p w:rsidR="00CD4662" w:rsidRDefault="00CD4662" w:rsidP="00CD4662">
      <w:pPr>
        <w:widowControl w:val="0"/>
        <w:spacing w:line="360" w:lineRule="auto"/>
        <w:ind w:firstLine="709"/>
        <w:jc w:val="both"/>
      </w:pPr>
    </w:p>
    <w:p w:rsidR="004C1EB1" w:rsidRPr="003F3385" w:rsidRDefault="00E5507B" w:rsidP="004C1EB1">
      <w:pPr>
        <w:widowControl w:val="0"/>
        <w:spacing w:line="360" w:lineRule="auto"/>
        <w:ind w:firstLine="709"/>
        <w:jc w:val="both"/>
      </w:pPr>
      <w:r>
        <w:t>Исходный код программы на С++: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>#include &lt;iostream&gt;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>#include &lt;fstream&gt;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>using namespace std;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>int main()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>{ ifstream F;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long i=0,</w:t>
      </w:r>
      <w:r w:rsidRPr="004C1EB1">
        <w:rPr>
          <w:i/>
          <w:noProof/>
          <w:lang w:val="en-US"/>
        </w:rPr>
        <w:t xml:space="preserve"> </w:t>
      </w:r>
      <w:r w:rsidRPr="003F3385">
        <w:rPr>
          <w:i/>
          <w:noProof/>
          <w:lang w:val="en-US"/>
        </w:rPr>
        <w:t>n;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long *a= new long [n];</w:t>
      </w:r>
    </w:p>
    <w:p w:rsidR="004C1EB1" w:rsidRPr="003F3385" w:rsidRDefault="00E5507B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>
        <w:rPr>
          <w:i/>
          <w:noProof/>
          <w:lang w:val="en-US"/>
        </w:rPr>
        <w:t xml:space="preserve">  F.open("IN</w:t>
      </w:r>
      <w:r w:rsidR="004C1EB1" w:rsidRPr="003F3385">
        <w:rPr>
          <w:i/>
          <w:noProof/>
          <w:lang w:val="en-US"/>
        </w:rPr>
        <w:t>.txt",ios::in);</w:t>
      </w:r>
    </w:p>
    <w:p w:rsidR="004C1EB1" w:rsidRPr="004C1EB1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if (F) { F&gt;&gt;n;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         </w:t>
      </w:r>
      <w:r w:rsidRPr="004C1EB1">
        <w:rPr>
          <w:i/>
          <w:noProof/>
          <w:lang w:val="en-US"/>
        </w:rPr>
        <w:t xml:space="preserve">  </w:t>
      </w:r>
      <w:r w:rsidRPr="003F3385">
        <w:rPr>
          <w:i/>
          <w:noProof/>
          <w:lang w:val="en-US"/>
        </w:rPr>
        <w:t xml:space="preserve">while (!F.eof()) F&gt;&gt;a[i++]; } else cout&lt;&lt;"Файл не </w:t>
      </w:r>
      <w:r w:rsidRPr="003F3385">
        <w:rPr>
          <w:i/>
          <w:noProof/>
        </w:rPr>
        <w:t>найден</w:t>
      </w:r>
      <w:r w:rsidRPr="004C1EB1">
        <w:rPr>
          <w:i/>
          <w:noProof/>
          <w:lang w:val="en-US"/>
        </w:rPr>
        <w:t>!</w:t>
      </w:r>
      <w:r w:rsidRPr="003F3385">
        <w:rPr>
          <w:i/>
          <w:noProof/>
          <w:lang w:val="en-US"/>
        </w:rPr>
        <w:t>"&lt;&lt;endl;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F.close();</w:t>
      </w:r>
    </w:p>
    <w:p w:rsidR="004C1EB1" w:rsidRPr="004C1EB1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for(i=0; i&lt;n; i++) a[a[i]%(n+1)-1]+=(n+1);</w:t>
      </w:r>
      <w:r w:rsidRPr="004C1EB1">
        <w:rPr>
          <w:i/>
          <w:noProof/>
          <w:lang w:val="en-US"/>
        </w:rPr>
        <w:t xml:space="preserve">  </w:t>
      </w:r>
      <w:r w:rsidRPr="003F3385">
        <w:rPr>
          <w:i/>
          <w:noProof/>
          <w:lang w:val="en-US"/>
        </w:rPr>
        <w:t>//</w:t>
      </w:r>
      <w:r w:rsidRPr="004C1EB1">
        <w:rPr>
          <w:i/>
          <w:noProof/>
          <w:lang w:val="en-US"/>
        </w:rPr>
        <w:t xml:space="preserve"> </w:t>
      </w:r>
      <w:r w:rsidRPr="003F3385">
        <w:rPr>
          <w:i/>
          <w:noProof/>
        </w:rPr>
        <w:t>собственно</w:t>
      </w:r>
      <w:r w:rsidRPr="004C1EB1">
        <w:rPr>
          <w:i/>
          <w:noProof/>
          <w:lang w:val="en-US"/>
        </w:rPr>
        <w:t xml:space="preserve">, </w:t>
      </w:r>
      <w:r w:rsidRPr="003F3385">
        <w:rPr>
          <w:i/>
          <w:noProof/>
        </w:rPr>
        <w:t>само</w:t>
      </w:r>
      <w:r w:rsidRPr="004C1EB1">
        <w:rPr>
          <w:i/>
          <w:noProof/>
          <w:lang w:val="en-US"/>
        </w:rPr>
        <w:t xml:space="preserve"> </w:t>
      </w:r>
      <w:r w:rsidRPr="003F3385">
        <w:rPr>
          <w:i/>
          <w:noProof/>
        </w:rPr>
        <w:t>решение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ofstream f;</w:t>
      </w:r>
    </w:p>
    <w:p w:rsidR="004C1EB1" w:rsidRPr="003F3385" w:rsidRDefault="00E5507B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>
        <w:rPr>
          <w:i/>
          <w:noProof/>
          <w:lang w:val="en-US"/>
        </w:rPr>
        <w:t xml:space="preserve">  f.open("OUT</w:t>
      </w:r>
      <w:r w:rsidR="004C1EB1" w:rsidRPr="003F3385">
        <w:rPr>
          <w:i/>
          <w:noProof/>
          <w:lang w:val="en-US"/>
        </w:rPr>
        <w:t xml:space="preserve">.txt"); 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for(i=0; i&lt;n; i++)</w:t>
      </w:r>
      <w:r w:rsidRPr="004C1EB1">
        <w:rPr>
          <w:i/>
          <w:noProof/>
          <w:lang w:val="en-US"/>
        </w:rPr>
        <w:t xml:space="preserve">  </w:t>
      </w:r>
      <w:r w:rsidRPr="003F3385">
        <w:rPr>
          <w:i/>
          <w:noProof/>
          <w:lang w:val="en-US"/>
        </w:rPr>
        <w:t>if ((int)a[i]/(n+1) == 1) f&lt;&lt;(i+1)&lt;&lt;" ";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f.close();</w:t>
      </w:r>
    </w:p>
    <w:p w:rsidR="004C1EB1" w:rsidRPr="003F3385" w:rsidRDefault="004C1EB1" w:rsidP="004C1EB1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delete[]a;</w:t>
      </w:r>
      <w:r w:rsidRPr="004C1EB1">
        <w:rPr>
          <w:i/>
          <w:noProof/>
          <w:lang w:val="en-US"/>
        </w:rPr>
        <w:t xml:space="preserve"> </w:t>
      </w:r>
      <w:r w:rsidRPr="003F3385">
        <w:rPr>
          <w:i/>
          <w:noProof/>
          <w:lang w:val="en-US"/>
        </w:rPr>
        <w:t>return 0;</w:t>
      </w:r>
      <w:r w:rsidRPr="004C1EB1">
        <w:rPr>
          <w:i/>
          <w:noProof/>
          <w:lang w:val="en-US"/>
        </w:rPr>
        <w:t xml:space="preserve"> </w:t>
      </w:r>
      <w:r w:rsidRPr="003F3385">
        <w:rPr>
          <w:i/>
          <w:noProof/>
          <w:lang w:val="en-US"/>
        </w:rPr>
        <w:t>}</w:t>
      </w:r>
    </w:p>
    <w:p w:rsidR="004C1EB1" w:rsidRDefault="004C1EB1" w:rsidP="00165B1E">
      <w:pPr>
        <w:spacing w:line="360" w:lineRule="auto"/>
        <w:jc w:val="both"/>
      </w:pPr>
    </w:p>
    <w:p w:rsidR="003A15A1" w:rsidRPr="003A15A1" w:rsidRDefault="003A15A1" w:rsidP="00165B1E">
      <w:pPr>
        <w:spacing w:line="360" w:lineRule="auto"/>
        <w:jc w:val="both"/>
      </w:pPr>
    </w:p>
    <w:p w:rsidR="001908A1" w:rsidRPr="003A15A1" w:rsidRDefault="003A15A1" w:rsidP="003A15A1">
      <w:pPr>
        <w:spacing w:after="120"/>
        <w:jc w:val="both"/>
        <w:rPr>
          <w:b/>
        </w:rPr>
      </w:pPr>
      <w:r w:rsidRPr="003A15A1">
        <w:rPr>
          <w:b/>
        </w:rPr>
        <w:t>Задача 3</w:t>
      </w:r>
    </w:p>
    <w:p w:rsidR="003A15A1" w:rsidRDefault="003A15A1" w:rsidP="003A15A1">
      <w:pPr>
        <w:widowControl w:val="0"/>
        <w:spacing w:line="360" w:lineRule="auto"/>
        <w:ind w:firstLine="709"/>
        <w:jc w:val="both"/>
      </w:pPr>
      <w:r w:rsidRPr="003F3385">
        <w:t>В условии данной задачи, напротив, про массив ничего не сказано. Более того, указ</w:t>
      </w:r>
      <w:r w:rsidRPr="003F3385">
        <w:t>а</w:t>
      </w:r>
      <w:r w:rsidRPr="003F3385">
        <w:t>но, что строки входного файла и представляют собой журнал службы безопасности. Поэтому задачу можно решать и без записи данных из файла в ма</w:t>
      </w:r>
      <w:r w:rsidRPr="003F3385">
        <w:t>с</w:t>
      </w:r>
      <w:r>
        <w:t>сив. К возможным способам решения данной задачи можно отнести, напр</w:t>
      </w:r>
      <w:r>
        <w:t>и</w:t>
      </w:r>
      <w:r>
        <w:t>мер, следующие.</w:t>
      </w:r>
    </w:p>
    <w:p w:rsidR="003A15A1" w:rsidRDefault="003A15A1" w:rsidP="003A15A1">
      <w:pPr>
        <w:widowControl w:val="0"/>
        <w:numPr>
          <w:ilvl w:val="0"/>
          <w:numId w:val="2"/>
        </w:numPr>
        <w:tabs>
          <w:tab w:val="clear" w:pos="1429"/>
          <w:tab w:val="num" w:pos="1134"/>
        </w:tabs>
        <w:spacing w:line="360" w:lineRule="auto"/>
        <w:ind w:left="1134"/>
        <w:jc w:val="both"/>
      </w:pPr>
      <w:r>
        <w:t>Организовать одномерный массив целых чисел, заполненный изн</w:t>
      </w:r>
      <w:r>
        <w:t>а</w:t>
      </w:r>
      <w:r>
        <w:t>чально нулями. После этого при чтении данных из файла значение элемента массива, индекс которого совпадает с прочитанным из файла значением, увеличивать на единицу. По завершении чтения данных просмотреть массив и вывести индекс того элемента, который равен единице – это и будет житель без пары. При таком спос</w:t>
      </w:r>
      <w:r>
        <w:t>о</w:t>
      </w:r>
      <w:r>
        <w:t>бе решения крайне неэффективно будет расходоваться память.</w:t>
      </w:r>
    </w:p>
    <w:p w:rsidR="003A15A1" w:rsidRDefault="003A15A1" w:rsidP="003A15A1">
      <w:pPr>
        <w:widowControl w:val="0"/>
        <w:numPr>
          <w:ilvl w:val="0"/>
          <w:numId w:val="2"/>
        </w:numPr>
        <w:tabs>
          <w:tab w:val="clear" w:pos="1429"/>
          <w:tab w:val="num" w:pos="1134"/>
        </w:tabs>
        <w:spacing w:line="360" w:lineRule="auto"/>
        <w:ind w:left="1134"/>
        <w:jc w:val="both"/>
      </w:pPr>
      <w:r>
        <w:t xml:space="preserve">Осуществить полный перебор всех элементов массива, используя вложенный цикл, – в этом случае трудоемкость алгоритма будет близка к </w:t>
      </w:r>
      <w:r w:rsidRPr="00175F7C">
        <w:rPr>
          <w:position w:val="-16"/>
        </w:rPr>
        <w:object w:dxaOrig="760" w:dyaOrig="440">
          <v:shape id="_x0000_i1026" type="#_x0000_t75" style="width:38.25pt;height:21.75pt" o:ole="">
            <v:imagedata r:id="rId10" o:title=""/>
          </v:shape>
          <o:OLEObject Type="Embed" ProgID="Equation.DSMT4" ShapeID="_x0000_i1026" DrawAspect="Content" ObjectID="_1514336072" r:id="rId11"/>
        </w:object>
      </w:r>
      <w:r>
        <w:t>, что приведет к медленной работе алгоритма.</w:t>
      </w:r>
    </w:p>
    <w:p w:rsidR="003A15A1" w:rsidRDefault="003A15A1" w:rsidP="003A15A1">
      <w:pPr>
        <w:widowControl w:val="0"/>
        <w:numPr>
          <w:ilvl w:val="0"/>
          <w:numId w:val="2"/>
        </w:numPr>
        <w:tabs>
          <w:tab w:val="clear" w:pos="1429"/>
          <w:tab w:val="num" w:pos="1134"/>
        </w:tabs>
        <w:spacing w:line="360" w:lineRule="auto"/>
        <w:ind w:left="1134"/>
        <w:jc w:val="both"/>
      </w:pPr>
      <w:r>
        <w:lastRenderedPageBreak/>
        <w:t>Отсортировать исходный массив (например, по возрастанию), и з</w:t>
      </w:r>
      <w:r>
        <w:t>а</w:t>
      </w:r>
      <w:r>
        <w:t>тем исследовать соседние элементы – как только найдется элемент без пары, – задача решена. Такой способ по скорости работы будет сходен с предыдущим.</w:t>
      </w:r>
    </w:p>
    <w:p w:rsidR="003A15A1" w:rsidRDefault="003A15A1" w:rsidP="003A15A1">
      <w:pPr>
        <w:widowControl w:val="0"/>
        <w:spacing w:line="360" w:lineRule="auto"/>
        <w:ind w:firstLine="709"/>
        <w:jc w:val="both"/>
      </w:pPr>
      <w:r>
        <w:t>Тем не менее, о</w:t>
      </w:r>
      <w:r w:rsidRPr="003F3385">
        <w:t>птимальное решение этой задачи не предусматривает и</w:t>
      </w:r>
      <w:r w:rsidRPr="003F3385">
        <w:t>с</w:t>
      </w:r>
      <w:r w:rsidRPr="003F3385">
        <w:t xml:space="preserve">пользования какого-либо массива, и основано на применении инструкции </w:t>
      </w:r>
      <w:r w:rsidRPr="003F3385">
        <w:rPr>
          <w:lang w:val="en-US"/>
        </w:rPr>
        <w:t>XOR</w:t>
      </w:r>
      <w:r w:rsidRPr="003F3385">
        <w:t xml:space="preserve"> (исключающее ИЛИ) к элементам, хранящимся в файле.</w:t>
      </w:r>
      <w:r w:rsidRPr="00544F6A">
        <w:t xml:space="preserve"> </w:t>
      </w:r>
      <w:r w:rsidRPr="003F3385">
        <w:t>При решении задачи т</w:t>
      </w:r>
      <w:r w:rsidRPr="003F3385">
        <w:t>а</w:t>
      </w:r>
      <w:r w:rsidRPr="003F3385">
        <w:t>ким способом (да и другими тоже) необходимо исключить из рассмотрения п</w:t>
      </w:r>
      <w:r w:rsidRPr="003F3385">
        <w:t>о</w:t>
      </w:r>
      <w:r w:rsidRPr="003F3385">
        <w:t>следний элемент в файле, так как он хранит количество элементов, и при решении не требуется.</w:t>
      </w:r>
    </w:p>
    <w:p w:rsidR="003A15A1" w:rsidRPr="003F3385" w:rsidRDefault="003A15A1" w:rsidP="003A15A1">
      <w:pPr>
        <w:widowControl w:val="0"/>
        <w:spacing w:line="360" w:lineRule="auto"/>
        <w:ind w:firstLine="709"/>
        <w:jc w:val="both"/>
      </w:pPr>
      <w:r>
        <w:t xml:space="preserve">Исходный код программы на </w:t>
      </w:r>
      <w:r>
        <w:rPr>
          <w:lang w:val="en-US"/>
        </w:rPr>
        <w:t>Free</w:t>
      </w:r>
      <w:r w:rsidRPr="00CD4662">
        <w:t xml:space="preserve"> </w:t>
      </w:r>
      <w:r>
        <w:rPr>
          <w:lang w:val="en-US"/>
        </w:rPr>
        <w:t>Pascal</w:t>
      </w:r>
      <w:r>
        <w:t>: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>Var a,b: Longint;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  f: Text;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>Begin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assign(f,'in.txt');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reset(f);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b:=0;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while not eof(f) do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begin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  read(f,a); write(a,' ');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  if not eof(f) then b:= b xor a;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end;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close(f);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assign(f,'out.txt');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rewrite(f);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C90EDD">
        <w:rPr>
          <w:i/>
          <w:lang w:val="en-US"/>
        </w:rPr>
        <w:t xml:space="preserve">  write(f,b);</w:t>
      </w:r>
    </w:p>
    <w:p w:rsidR="00C90EDD" w:rsidRPr="00C90EDD" w:rsidRDefault="00C90EDD" w:rsidP="00C90EDD">
      <w:pPr>
        <w:widowControl w:val="0"/>
        <w:spacing w:line="360" w:lineRule="auto"/>
        <w:ind w:firstLine="709"/>
        <w:jc w:val="both"/>
        <w:rPr>
          <w:i/>
        </w:rPr>
      </w:pPr>
      <w:r w:rsidRPr="00C90EDD">
        <w:rPr>
          <w:i/>
          <w:lang w:val="en-US"/>
        </w:rPr>
        <w:t xml:space="preserve">  </w:t>
      </w:r>
      <w:r w:rsidRPr="00C90EDD">
        <w:rPr>
          <w:i/>
        </w:rPr>
        <w:t>close(f);</w:t>
      </w:r>
    </w:p>
    <w:p w:rsidR="003A15A1" w:rsidRPr="00C90EDD" w:rsidRDefault="00C90EDD" w:rsidP="00C90EDD">
      <w:pPr>
        <w:widowControl w:val="0"/>
        <w:spacing w:line="360" w:lineRule="auto"/>
        <w:ind w:firstLine="709"/>
        <w:jc w:val="both"/>
        <w:rPr>
          <w:i/>
        </w:rPr>
      </w:pPr>
      <w:r w:rsidRPr="00C90EDD">
        <w:rPr>
          <w:i/>
        </w:rPr>
        <w:t>End.</w:t>
      </w:r>
    </w:p>
    <w:p w:rsidR="003A15A1" w:rsidRDefault="003A15A1" w:rsidP="003A15A1">
      <w:pPr>
        <w:widowControl w:val="0"/>
        <w:spacing w:line="360" w:lineRule="auto"/>
        <w:ind w:firstLine="709"/>
        <w:jc w:val="both"/>
      </w:pPr>
    </w:p>
    <w:p w:rsidR="003A15A1" w:rsidRPr="003F3385" w:rsidRDefault="003A15A1" w:rsidP="003A15A1">
      <w:pPr>
        <w:widowControl w:val="0"/>
        <w:spacing w:line="360" w:lineRule="auto"/>
        <w:ind w:firstLine="709"/>
        <w:jc w:val="both"/>
      </w:pPr>
      <w:r w:rsidRPr="003F3385">
        <w:t>Исходный код программы на языке С++</w:t>
      </w:r>
      <w:r>
        <w:t>:</w:t>
      </w:r>
    </w:p>
    <w:p w:rsidR="003A15A1" w:rsidRPr="003A15A1" w:rsidRDefault="003A15A1" w:rsidP="003A15A1">
      <w:pPr>
        <w:spacing w:line="360" w:lineRule="auto"/>
        <w:ind w:firstLine="709"/>
        <w:rPr>
          <w:i/>
          <w:noProof/>
        </w:rPr>
      </w:pPr>
      <w:r w:rsidRPr="003A15A1">
        <w:rPr>
          <w:i/>
          <w:noProof/>
        </w:rPr>
        <w:t>#</w:t>
      </w:r>
      <w:r w:rsidRPr="003F3385">
        <w:rPr>
          <w:i/>
          <w:noProof/>
          <w:lang w:val="en-US"/>
        </w:rPr>
        <w:t>include</w:t>
      </w:r>
      <w:r w:rsidRPr="003A15A1">
        <w:rPr>
          <w:i/>
          <w:noProof/>
        </w:rPr>
        <w:t xml:space="preserve"> &lt;</w:t>
      </w:r>
      <w:r w:rsidRPr="003F3385">
        <w:rPr>
          <w:i/>
          <w:noProof/>
          <w:lang w:val="en-US"/>
        </w:rPr>
        <w:t>iostream</w:t>
      </w:r>
      <w:r w:rsidRPr="003A15A1">
        <w:rPr>
          <w:i/>
          <w:noProof/>
        </w:rPr>
        <w:t>&gt;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t>#include &lt;fstream&gt;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t>using namespace std;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t>int main()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{ long a,</w:t>
      </w:r>
      <w:r w:rsidRPr="003A15A1">
        <w:rPr>
          <w:i/>
          <w:noProof/>
          <w:lang w:val="en-US"/>
        </w:rPr>
        <w:t xml:space="preserve"> </w:t>
      </w:r>
      <w:r w:rsidRPr="003F3385">
        <w:rPr>
          <w:i/>
          <w:noProof/>
          <w:lang w:val="en-US"/>
        </w:rPr>
        <w:t>b=0;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 ifstream F;</w:t>
      </w:r>
    </w:p>
    <w:p w:rsidR="003A15A1" w:rsidRPr="003F3385" w:rsidRDefault="00261ED6" w:rsidP="003A15A1">
      <w:pPr>
        <w:spacing w:line="360" w:lineRule="auto"/>
        <w:ind w:firstLine="709"/>
        <w:rPr>
          <w:i/>
          <w:noProof/>
          <w:lang w:val="en-US"/>
        </w:rPr>
      </w:pPr>
      <w:r>
        <w:rPr>
          <w:i/>
          <w:noProof/>
          <w:lang w:val="en-US"/>
        </w:rPr>
        <w:t xml:space="preserve">   F.open("IN</w:t>
      </w:r>
      <w:r w:rsidR="003A15A1" w:rsidRPr="003F3385">
        <w:rPr>
          <w:i/>
          <w:noProof/>
          <w:lang w:val="en-US"/>
        </w:rPr>
        <w:t>.txt",ios::in);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 if (F) {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lastRenderedPageBreak/>
        <w:t xml:space="preserve">     while (!F.eof())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   { F&gt;&gt;a;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     if (!F.eof()) b=b^a; } } else cout&lt;&lt;"Файл не </w:t>
      </w:r>
      <w:r w:rsidRPr="003F3385">
        <w:rPr>
          <w:i/>
          <w:noProof/>
        </w:rPr>
        <w:t>найден</w:t>
      </w:r>
      <w:r w:rsidRPr="003A15A1">
        <w:rPr>
          <w:i/>
          <w:noProof/>
          <w:lang w:val="en-US"/>
        </w:rPr>
        <w:t>!</w:t>
      </w:r>
      <w:r w:rsidRPr="003F3385">
        <w:rPr>
          <w:i/>
          <w:noProof/>
          <w:lang w:val="en-US"/>
        </w:rPr>
        <w:t>"&lt;&lt;endl;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 F.close();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 ofstream f;</w:t>
      </w:r>
    </w:p>
    <w:p w:rsidR="003A15A1" w:rsidRPr="003F3385" w:rsidRDefault="00261ED6" w:rsidP="003A15A1">
      <w:pPr>
        <w:spacing w:line="360" w:lineRule="auto"/>
        <w:ind w:firstLine="709"/>
        <w:rPr>
          <w:i/>
          <w:noProof/>
          <w:lang w:val="en-US"/>
        </w:rPr>
      </w:pPr>
      <w:r>
        <w:rPr>
          <w:i/>
          <w:noProof/>
          <w:lang w:val="en-US"/>
        </w:rPr>
        <w:t xml:space="preserve">   f.open("OUT</w:t>
      </w:r>
      <w:r w:rsidR="003A15A1" w:rsidRPr="003F3385">
        <w:rPr>
          <w:i/>
          <w:noProof/>
          <w:lang w:val="en-US"/>
        </w:rPr>
        <w:t>.txt");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 f&lt;&lt;b;</w:t>
      </w:r>
    </w:p>
    <w:p w:rsidR="003A15A1" w:rsidRPr="003F3385" w:rsidRDefault="003A15A1" w:rsidP="003A15A1">
      <w:pPr>
        <w:spacing w:line="360" w:lineRule="auto"/>
        <w:ind w:firstLine="709"/>
        <w:rPr>
          <w:i/>
          <w:noProof/>
          <w:lang w:val="en-US"/>
        </w:rPr>
      </w:pPr>
      <w:r w:rsidRPr="003F3385">
        <w:rPr>
          <w:i/>
          <w:noProof/>
          <w:lang w:val="en-US"/>
        </w:rPr>
        <w:t xml:space="preserve">   f.close();</w:t>
      </w:r>
      <w:r>
        <w:rPr>
          <w:i/>
          <w:noProof/>
          <w:lang w:val="en-US"/>
        </w:rPr>
        <w:t xml:space="preserve"> </w:t>
      </w:r>
      <w:r w:rsidRPr="003F3385">
        <w:rPr>
          <w:i/>
          <w:noProof/>
          <w:lang w:val="en-US"/>
        </w:rPr>
        <w:t>return 0; }</w:t>
      </w:r>
    </w:p>
    <w:p w:rsidR="003A15A1" w:rsidRDefault="003A15A1" w:rsidP="00C90EDD">
      <w:pPr>
        <w:spacing w:line="360" w:lineRule="auto"/>
        <w:ind w:firstLine="709"/>
        <w:jc w:val="both"/>
      </w:pPr>
      <w:r>
        <w:t xml:space="preserve">Приведенный метод на основе </w:t>
      </w:r>
      <w:r>
        <w:rPr>
          <w:lang w:val="en-US"/>
        </w:rPr>
        <w:t>XOR</w:t>
      </w:r>
      <w:r>
        <w:t xml:space="preserve"> лишен практически всех недостатков, которые могут проявиться при любых других способах решения этой задачи.</w:t>
      </w:r>
    </w:p>
    <w:p w:rsidR="003A15A1" w:rsidRPr="003A15A1" w:rsidRDefault="003A15A1" w:rsidP="00165B1E">
      <w:pPr>
        <w:spacing w:line="360" w:lineRule="auto"/>
        <w:jc w:val="both"/>
      </w:pPr>
    </w:p>
    <w:p w:rsidR="001908A1" w:rsidRDefault="001908A1" w:rsidP="00165B1E">
      <w:pPr>
        <w:spacing w:line="360" w:lineRule="auto"/>
        <w:jc w:val="both"/>
      </w:pPr>
    </w:p>
    <w:p w:rsidR="00C90EDD" w:rsidRPr="00C90EDD" w:rsidRDefault="00C90EDD" w:rsidP="00C90EDD">
      <w:pPr>
        <w:spacing w:after="120"/>
        <w:jc w:val="both"/>
        <w:rPr>
          <w:b/>
        </w:rPr>
      </w:pPr>
      <w:r w:rsidRPr="00C90EDD">
        <w:rPr>
          <w:b/>
        </w:rPr>
        <w:t>Задача 4</w:t>
      </w:r>
    </w:p>
    <w:p w:rsidR="00C90EDD" w:rsidRDefault="00C90EDD" w:rsidP="00C90EDD">
      <w:pPr>
        <w:spacing w:line="360" w:lineRule="auto"/>
        <w:ind w:firstLine="709"/>
        <w:jc w:val="both"/>
      </w:pPr>
      <w:r>
        <w:t>Основной трудностью при решении этой задачи является разработка алг</w:t>
      </w:r>
      <w:r>
        <w:t>о</w:t>
      </w:r>
      <w:r>
        <w:t>ритма, позволяющего перебирать все возможные комбинации элементов, т.е., по сути, это задача на комбинаторику. Для таких задач известно, что если количество эл</w:t>
      </w:r>
      <w:r>
        <w:t>е</w:t>
      </w:r>
      <w:r>
        <w:t xml:space="preserve">ментов равно </w:t>
      </w:r>
      <w:r w:rsidRPr="00554FAB">
        <w:rPr>
          <w:position w:val="-6"/>
        </w:rPr>
        <w:object w:dxaOrig="279" w:dyaOrig="279">
          <v:shape id="_x0000_i1027" type="#_x0000_t75" style="width:14.25pt;height:14.25pt" o:ole="">
            <v:imagedata r:id="rId12" o:title=""/>
          </v:shape>
          <o:OLEObject Type="Embed" ProgID="Equation.DSMT4" ShapeID="_x0000_i1027" DrawAspect="Content" ObjectID="_1514336073" r:id="rId13"/>
        </w:object>
      </w:r>
      <w:r>
        <w:t xml:space="preserve">, то количество возможных комбинаций будет равно </w:t>
      </w:r>
      <w:r w:rsidRPr="00554FAB">
        <w:rPr>
          <w:position w:val="-4"/>
        </w:rPr>
        <w:object w:dxaOrig="620" w:dyaOrig="300">
          <v:shape id="_x0000_i1028" type="#_x0000_t75" style="width:30.75pt;height:15pt" o:ole="">
            <v:imagedata r:id="rId14" o:title=""/>
          </v:shape>
          <o:OLEObject Type="Embed" ProgID="Equation.DSMT4" ShapeID="_x0000_i1028" DrawAspect="Content" ObjectID="_1514336074" r:id="rId15"/>
        </w:object>
      </w:r>
      <w:r>
        <w:t>.</w:t>
      </w:r>
    </w:p>
    <w:p w:rsidR="00C90EDD" w:rsidRDefault="00C90EDD" w:rsidP="00C90EDD">
      <w:pPr>
        <w:spacing w:line="360" w:lineRule="auto"/>
        <w:ind w:firstLine="709"/>
        <w:jc w:val="both"/>
      </w:pPr>
      <w:r>
        <w:t>При решении задачи н</w:t>
      </w:r>
      <w:r>
        <w:t>е</w:t>
      </w:r>
      <w:r>
        <w:t>обходимо использовать правило перехода от одного сочетания к другому. Переход к следующему сочетанию осуществляем так: просматриваем текущее сочетание с конца и ищем элемент, кот</w:t>
      </w:r>
      <w:r>
        <w:t>о</w:t>
      </w:r>
      <w:r>
        <w:t>рый еще можно увеличить. Когда элементы увеличивать уже нельзя, переходим к эл</w:t>
      </w:r>
      <w:r>
        <w:t>е</w:t>
      </w:r>
      <w:r>
        <w:t>менту левее, и увеличиваем его на 1. Оставшуюся часть сочетания заполняем в порядке следования числами, которые больше измененного эл</w:t>
      </w:r>
      <w:r>
        <w:t>е</w:t>
      </w:r>
      <w:r>
        <w:t>мента.</w:t>
      </w:r>
      <w:r w:rsidR="00A55684">
        <w:t xml:space="preserve"> Ниже приведены коды программ с повторами комбинаций.</w:t>
      </w:r>
    </w:p>
    <w:p w:rsidR="002B7EE7" w:rsidRPr="003F3385" w:rsidRDefault="002B7EE7" w:rsidP="002B7EE7">
      <w:pPr>
        <w:widowControl w:val="0"/>
        <w:spacing w:line="360" w:lineRule="auto"/>
        <w:ind w:firstLine="709"/>
        <w:jc w:val="both"/>
      </w:pPr>
      <w:r>
        <w:t xml:space="preserve">Исходный код программы на </w:t>
      </w:r>
      <w:r>
        <w:rPr>
          <w:lang w:val="en-US"/>
        </w:rPr>
        <w:t>Free</w:t>
      </w:r>
      <w:r w:rsidRPr="00CD4662">
        <w:t xml:space="preserve"> </w:t>
      </w:r>
      <w:r>
        <w:rPr>
          <w:lang w:val="en-US"/>
        </w:rPr>
        <w:t>Pascal</w:t>
      </w:r>
      <w:r>
        <w:t>: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>var a,b: array[0..30] of integer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  i,j,n,m,s,count: integer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  st: string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  f,ff: Text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>begin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assign(f,'in.txt'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reset(f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readln(f,n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for i:=0 to n-1 do read(f,b[i]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close(f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count:=0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assign(f,'out1.txt'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lastRenderedPageBreak/>
        <w:t xml:space="preserve">  rewrite(f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for m:=1 to n-1 do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begin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for i:=0 to m do a[i]:=i; {</w:t>
      </w:r>
      <w:r w:rsidRPr="00A55684">
        <w:rPr>
          <w:i/>
        </w:rPr>
        <w:t>первоначальное</w:t>
      </w:r>
      <w:r w:rsidRPr="00A55684">
        <w:rPr>
          <w:i/>
          <w:lang w:val="en-US"/>
        </w:rPr>
        <w:t xml:space="preserve"> </w:t>
      </w:r>
      <w:r w:rsidRPr="00A55684">
        <w:rPr>
          <w:i/>
        </w:rPr>
        <w:t>сочетание</w:t>
      </w:r>
      <w:r w:rsidRPr="00A55684">
        <w:rPr>
          <w:i/>
          <w:lang w:val="en-US"/>
        </w:rPr>
        <w:t xml:space="preserve"> </w:t>
      </w:r>
      <w:r w:rsidRPr="00A55684">
        <w:rPr>
          <w:i/>
        </w:rPr>
        <w:t>в</w:t>
      </w:r>
      <w:r w:rsidRPr="00A55684">
        <w:rPr>
          <w:i/>
          <w:lang w:val="en-US"/>
        </w:rPr>
        <w:t xml:space="preserve"> </w:t>
      </w:r>
      <w:r w:rsidRPr="00A55684">
        <w:rPr>
          <w:i/>
        </w:rPr>
        <w:t>группе</w:t>
      </w:r>
      <w:r w:rsidRPr="00A55684">
        <w:rPr>
          <w:i/>
          <w:lang w:val="en-US"/>
        </w:rPr>
        <w:t>}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while i&gt;0 do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begin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  i:=m; s:=0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  for j:=1 to m do s:=s+b[a[j]-1]; {</w:t>
      </w:r>
      <w:r w:rsidRPr="00A55684">
        <w:rPr>
          <w:i/>
        </w:rPr>
        <w:t>подсчёт</w:t>
      </w:r>
      <w:r w:rsidRPr="00A55684">
        <w:rPr>
          <w:i/>
          <w:lang w:val="en-US"/>
        </w:rPr>
        <w:t xml:space="preserve"> </w:t>
      </w:r>
      <w:r w:rsidRPr="00A55684">
        <w:rPr>
          <w:i/>
        </w:rPr>
        <w:t>суммы</w:t>
      </w:r>
      <w:r w:rsidRPr="00A55684">
        <w:rPr>
          <w:i/>
          <w:lang w:val="en-US"/>
        </w:rPr>
        <w:t>}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</w:rPr>
      </w:pPr>
      <w:r w:rsidRPr="00A55684">
        <w:rPr>
          <w:i/>
          <w:lang w:val="en-US"/>
        </w:rPr>
        <w:t xml:space="preserve">      </w:t>
      </w:r>
      <w:r w:rsidRPr="00A55684">
        <w:rPr>
          <w:i/>
        </w:rPr>
        <w:t>if s=0 then begin  {сумма = 0, - записываем вариант в файл}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</w:rPr>
        <w:t xml:space="preserve">                    </w:t>
      </w:r>
      <w:r w:rsidRPr="00A55684">
        <w:rPr>
          <w:i/>
          <w:lang w:val="en-US"/>
        </w:rPr>
        <w:t>writeln(f,''); writeln(f,''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                inc(count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                for j:=1 to m do write(f,b[a[j]-1],'  '); 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</w:rPr>
      </w:pPr>
      <w:r w:rsidRPr="00A55684">
        <w:rPr>
          <w:i/>
          <w:lang w:val="en-US"/>
        </w:rPr>
        <w:t xml:space="preserve">                  </w:t>
      </w:r>
      <w:r w:rsidRPr="00A55684">
        <w:rPr>
          <w:i/>
        </w:rPr>
        <w:t>end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</w:rPr>
      </w:pPr>
      <w:r w:rsidRPr="00A55684">
        <w:rPr>
          <w:i/>
        </w:rPr>
        <w:t xml:space="preserve">      while a[i]=n-m+i do dec(i); {ищем элемент для очередного изменения}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</w:rPr>
      </w:pPr>
      <w:r w:rsidRPr="00A55684">
        <w:rPr>
          <w:i/>
        </w:rPr>
        <w:t xml:space="preserve">         </w:t>
      </w:r>
      <w:r>
        <w:rPr>
          <w:i/>
        </w:rPr>
        <w:t xml:space="preserve">                  </w:t>
      </w:r>
      <w:r w:rsidRPr="00A55684">
        <w:rPr>
          <w:i/>
        </w:rPr>
        <w:t xml:space="preserve">                         {(в столбце слева)}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</w:rPr>
        <w:t xml:space="preserve">      </w:t>
      </w:r>
      <w:r w:rsidRPr="00A55684">
        <w:rPr>
          <w:i/>
          <w:lang w:val="en-US"/>
        </w:rPr>
        <w:t>inc(a[i]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  for j:=i+1 to m do a[j]:=a[j-1]+1;  {</w:t>
      </w:r>
      <w:r w:rsidRPr="00A55684">
        <w:rPr>
          <w:i/>
        </w:rPr>
        <w:t>изменяем</w:t>
      </w:r>
      <w:r w:rsidRPr="00A55684">
        <w:rPr>
          <w:i/>
          <w:lang w:val="en-US"/>
        </w:rPr>
        <w:t xml:space="preserve"> </w:t>
      </w:r>
      <w:r w:rsidRPr="00A55684">
        <w:rPr>
          <w:i/>
        </w:rPr>
        <w:t>правую</w:t>
      </w:r>
      <w:r w:rsidRPr="00A55684">
        <w:rPr>
          <w:i/>
          <w:lang w:val="en-US"/>
        </w:rPr>
        <w:t xml:space="preserve"> </w:t>
      </w:r>
      <w:r w:rsidRPr="00A55684">
        <w:rPr>
          <w:i/>
        </w:rPr>
        <w:t>часть</w:t>
      </w:r>
      <w:r w:rsidRPr="00A55684">
        <w:rPr>
          <w:i/>
          <w:lang w:val="en-US"/>
        </w:rPr>
        <w:t xml:space="preserve"> </w:t>
      </w:r>
      <w:r w:rsidRPr="00A55684">
        <w:rPr>
          <w:i/>
        </w:rPr>
        <w:t>сочетания</w:t>
      </w:r>
      <w:r w:rsidRPr="00A55684">
        <w:rPr>
          <w:i/>
          <w:lang w:val="en-US"/>
        </w:rPr>
        <w:t>}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end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end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close(f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assign(f,'out.txt'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assign(ff,'out1.txt'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rewrite(f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</w:rPr>
      </w:pPr>
      <w:r w:rsidRPr="00A55684">
        <w:rPr>
          <w:i/>
          <w:lang w:val="en-US"/>
        </w:rPr>
        <w:t xml:space="preserve">  </w:t>
      </w:r>
      <w:r w:rsidRPr="00A55684">
        <w:rPr>
          <w:i/>
        </w:rPr>
        <w:t>reset(ff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</w:rPr>
      </w:pPr>
      <w:r w:rsidRPr="00A55684">
        <w:rPr>
          <w:i/>
        </w:rPr>
        <w:t xml:space="preserve">  writeln(f,count);  {записываем количество сумм в начало файла}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</w:rPr>
        <w:t xml:space="preserve">  </w:t>
      </w:r>
      <w:r w:rsidRPr="00A55684">
        <w:rPr>
          <w:i/>
          <w:lang w:val="en-US"/>
        </w:rPr>
        <w:t>readln(ff,st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while not eof(ff) do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begin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readln(ff,st); writeln(f,st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end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close(f);</w:t>
      </w:r>
      <w:r>
        <w:rPr>
          <w:i/>
        </w:rPr>
        <w:t xml:space="preserve"> </w:t>
      </w:r>
      <w:r w:rsidRPr="00A55684">
        <w:rPr>
          <w:i/>
          <w:lang w:val="en-US"/>
        </w:rPr>
        <w:t xml:space="preserve"> close(ff);</w:t>
      </w:r>
    </w:p>
    <w:p w:rsidR="00A55684" w:rsidRPr="00A55684" w:rsidRDefault="00A55684" w:rsidP="00A55684">
      <w:pPr>
        <w:spacing w:line="360" w:lineRule="auto"/>
        <w:ind w:firstLine="709"/>
        <w:jc w:val="both"/>
        <w:rPr>
          <w:i/>
        </w:rPr>
      </w:pPr>
      <w:r w:rsidRPr="00A55684">
        <w:rPr>
          <w:i/>
          <w:lang w:val="en-US"/>
        </w:rPr>
        <w:t xml:space="preserve">  </w:t>
      </w:r>
      <w:r w:rsidRPr="00A55684">
        <w:rPr>
          <w:i/>
        </w:rPr>
        <w:t>erase(ff);</w:t>
      </w:r>
    </w:p>
    <w:p w:rsidR="002B7EE7" w:rsidRPr="00A55684" w:rsidRDefault="00A55684" w:rsidP="00A55684">
      <w:pPr>
        <w:spacing w:line="360" w:lineRule="auto"/>
        <w:ind w:firstLine="709"/>
        <w:jc w:val="both"/>
        <w:rPr>
          <w:i/>
        </w:rPr>
      </w:pPr>
      <w:r w:rsidRPr="00A55684">
        <w:rPr>
          <w:i/>
        </w:rPr>
        <w:t>end.</w:t>
      </w:r>
    </w:p>
    <w:p w:rsidR="002B7EE7" w:rsidRDefault="002B7EE7" w:rsidP="00C90EDD">
      <w:pPr>
        <w:spacing w:line="360" w:lineRule="auto"/>
        <w:ind w:firstLine="709"/>
        <w:jc w:val="both"/>
      </w:pPr>
    </w:p>
    <w:p w:rsidR="00C90EDD" w:rsidRDefault="00C90EDD" w:rsidP="00C90EDD">
      <w:pPr>
        <w:spacing w:line="360" w:lineRule="auto"/>
        <w:ind w:firstLine="709"/>
        <w:jc w:val="both"/>
      </w:pPr>
      <w:r w:rsidRPr="003F3385">
        <w:t>Исходный код программы на языке С++</w:t>
      </w:r>
      <w:r>
        <w:t>: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>#include &lt;iostream&gt;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lastRenderedPageBreak/>
        <w:t>#include &lt;fstream&gt;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>using namespace std;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>int a[31], b[30], i=0, j, n, m, s, count=0;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>ifstream F;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>fstream f;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>int main()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>{ F.open("IN.txt",ios::in);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 xml:space="preserve">  f.open("OUT.txt", ios::out);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 xml:space="preserve">  if (F) { F&gt;&gt;n;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 xml:space="preserve">             while (!F.eof()) F&gt;&gt;b[i++]; } else cout&lt;&lt;"File not found!"&lt;&lt;endl;</w:t>
      </w:r>
    </w:p>
    <w:p w:rsidR="00FF26E5" w:rsidRPr="00FF26E5" w:rsidRDefault="00FF26E5" w:rsidP="00FF26E5">
      <w:pPr>
        <w:widowControl w:val="0"/>
        <w:spacing w:line="360" w:lineRule="auto"/>
        <w:ind w:firstLine="709"/>
        <w:jc w:val="both"/>
        <w:rPr>
          <w:i/>
          <w:noProof/>
        </w:rPr>
      </w:pPr>
      <w:r w:rsidRPr="007D7C56">
        <w:rPr>
          <w:i/>
          <w:noProof/>
          <w:lang w:val="en-US"/>
        </w:rPr>
        <w:t xml:space="preserve">  F</w:t>
      </w:r>
      <w:r w:rsidRPr="00FF26E5">
        <w:rPr>
          <w:i/>
          <w:noProof/>
        </w:rPr>
        <w:t>.</w:t>
      </w:r>
      <w:r w:rsidRPr="007D7C56">
        <w:rPr>
          <w:i/>
          <w:noProof/>
          <w:lang w:val="en-US"/>
        </w:rPr>
        <w:t>close</w:t>
      </w:r>
      <w:r w:rsidRPr="00FF26E5">
        <w:rPr>
          <w:i/>
          <w:noProof/>
        </w:rPr>
        <w:t>();</w:t>
      </w:r>
    </w:p>
    <w:p w:rsidR="00FF26E5" w:rsidRPr="00FF26E5" w:rsidRDefault="00FF26E5" w:rsidP="00FF26E5">
      <w:pPr>
        <w:widowControl w:val="0"/>
        <w:spacing w:line="360" w:lineRule="auto"/>
        <w:ind w:firstLine="709"/>
        <w:jc w:val="both"/>
        <w:rPr>
          <w:i/>
          <w:noProof/>
        </w:rPr>
      </w:pPr>
      <w:r w:rsidRPr="00FF26E5">
        <w:rPr>
          <w:i/>
          <w:noProof/>
        </w:rPr>
        <w:t xml:space="preserve"> </w:t>
      </w:r>
      <w:r w:rsidRPr="007D7C56">
        <w:rPr>
          <w:i/>
          <w:noProof/>
          <w:lang w:val="en-US"/>
        </w:rPr>
        <w:t>f</w:t>
      </w:r>
      <w:r w:rsidRPr="00FF26E5">
        <w:rPr>
          <w:i/>
          <w:noProof/>
        </w:rPr>
        <w:t>&lt;&lt;</w:t>
      </w:r>
      <w:r w:rsidRPr="007D7C56">
        <w:rPr>
          <w:i/>
          <w:noProof/>
          <w:lang w:val="en-US"/>
        </w:rPr>
        <w:t>endl</w:t>
      </w:r>
      <w:r w:rsidRPr="00FF26E5">
        <w:rPr>
          <w:i/>
          <w:noProof/>
        </w:rPr>
        <w:t>;    //оставляем место в файле для записи кол-ва вариантов сумм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FF26E5">
        <w:rPr>
          <w:i/>
          <w:noProof/>
        </w:rPr>
        <w:t xml:space="preserve">  </w:t>
      </w:r>
      <w:r w:rsidRPr="007D7C56">
        <w:rPr>
          <w:i/>
          <w:noProof/>
          <w:lang w:val="en-US"/>
        </w:rPr>
        <w:t>for(m=1; m&lt;n; m++)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 xml:space="preserve">    { for(i=0; i&lt;=m; i++) a[i]=i;           //первоначальное сочетание в группе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 xml:space="preserve">      for( ; i&gt;0; )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 xml:space="preserve">        { i=m; s=0;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 xml:space="preserve">          for(j=1; j&lt;=m; j++) s+=b[a[j]-1]; //подсчёт суммы</w:t>
      </w:r>
    </w:p>
    <w:p w:rsidR="00FF26E5" w:rsidRPr="00FF26E5" w:rsidRDefault="00FF26E5" w:rsidP="00FF26E5">
      <w:pPr>
        <w:widowControl w:val="0"/>
        <w:spacing w:line="360" w:lineRule="auto"/>
        <w:ind w:firstLine="709"/>
        <w:jc w:val="both"/>
        <w:rPr>
          <w:i/>
          <w:noProof/>
        </w:rPr>
      </w:pPr>
      <w:r w:rsidRPr="007D7C56">
        <w:rPr>
          <w:i/>
          <w:noProof/>
          <w:lang w:val="en-US"/>
        </w:rPr>
        <w:t xml:space="preserve">          if</w:t>
      </w:r>
      <w:r w:rsidRPr="00FF26E5">
        <w:rPr>
          <w:i/>
          <w:noProof/>
        </w:rPr>
        <w:t xml:space="preserve"> (</w:t>
      </w:r>
      <w:r w:rsidRPr="007D7C56">
        <w:rPr>
          <w:i/>
          <w:noProof/>
          <w:lang w:val="en-US"/>
        </w:rPr>
        <w:t>s</w:t>
      </w:r>
      <w:r w:rsidRPr="00FF26E5">
        <w:rPr>
          <w:i/>
          <w:noProof/>
        </w:rPr>
        <w:t xml:space="preserve">==0) { </w:t>
      </w:r>
      <w:r w:rsidRPr="007D7C56">
        <w:rPr>
          <w:i/>
          <w:noProof/>
          <w:lang w:val="en-US"/>
        </w:rPr>
        <w:t>f</w:t>
      </w:r>
      <w:r w:rsidRPr="00FF26E5">
        <w:rPr>
          <w:i/>
          <w:noProof/>
        </w:rPr>
        <w:t>&lt;&lt;</w:t>
      </w:r>
      <w:r w:rsidRPr="007D7C56">
        <w:rPr>
          <w:i/>
          <w:noProof/>
          <w:lang w:val="en-US"/>
        </w:rPr>
        <w:t>endl</w:t>
      </w:r>
      <w:r w:rsidRPr="00FF26E5">
        <w:rPr>
          <w:i/>
          <w:noProof/>
        </w:rPr>
        <w:t>&lt;&lt;</w:t>
      </w:r>
      <w:r w:rsidRPr="007D7C56">
        <w:rPr>
          <w:i/>
          <w:noProof/>
          <w:lang w:val="en-US"/>
        </w:rPr>
        <w:t>endl</w:t>
      </w:r>
      <w:r w:rsidRPr="00FF26E5">
        <w:rPr>
          <w:i/>
          <w:noProof/>
        </w:rPr>
        <w:t>; //сумма = 0, - записываем вариант в файл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FF26E5">
        <w:rPr>
          <w:i/>
          <w:noProof/>
        </w:rPr>
        <w:t xml:space="preserve">                            </w:t>
      </w:r>
      <w:r w:rsidRPr="007D7C56">
        <w:rPr>
          <w:i/>
          <w:noProof/>
          <w:lang w:val="en-US"/>
        </w:rPr>
        <w:t>count++;</w:t>
      </w:r>
    </w:p>
    <w:p w:rsidR="00FF26E5" w:rsidRPr="007D7C56" w:rsidRDefault="00FF26E5" w:rsidP="00FF26E5">
      <w:pPr>
        <w:widowControl w:val="0"/>
        <w:spacing w:line="360" w:lineRule="auto"/>
        <w:ind w:firstLine="709"/>
        <w:jc w:val="both"/>
        <w:rPr>
          <w:i/>
          <w:noProof/>
          <w:lang w:val="en-US"/>
        </w:rPr>
      </w:pPr>
      <w:r w:rsidRPr="007D7C56">
        <w:rPr>
          <w:i/>
          <w:noProof/>
          <w:lang w:val="en-US"/>
        </w:rPr>
        <w:t xml:space="preserve">                            for(j=1; j&lt;=m; j++) f&lt;&lt;b[a[j]-1]&lt;&lt;"  "; }</w:t>
      </w:r>
    </w:p>
    <w:p w:rsidR="00FF26E5" w:rsidRPr="00FF26E5" w:rsidRDefault="00FF26E5" w:rsidP="00FF26E5">
      <w:pPr>
        <w:widowControl w:val="0"/>
        <w:spacing w:line="360" w:lineRule="auto"/>
        <w:ind w:firstLine="709"/>
        <w:jc w:val="both"/>
        <w:rPr>
          <w:i/>
          <w:noProof/>
        </w:rPr>
      </w:pPr>
      <w:r w:rsidRPr="007D7C56">
        <w:rPr>
          <w:i/>
          <w:noProof/>
          <w:lang w:val="en-US"/>
        </w:rPr>
        <w:t xml:space="preserve">          while</w:t>
      </w:r>
      <w:r w:rsidRPr="00FF26E5">
        <w:rPr>
          <w:i/>
          <w:noProof/>
        </w:rPr>
        <w:t xml:space="preserve"> (</w:t>
      </w:r>
      <w:r w:rsidRPr="007D7C56">
        <w:rPr>
          <w:i/>
          <w:noProof/>
          <w:lang w:val="en-US"/>
        </w:rPr>
        <w:t>a</w:t>
      </w:r>
      <w:r w:rsidRPr="00FF26E5">
        <w:rPr>
          <w:i/>
          <w:noProof/>
        </w:rPr>
        <w:t>[</w:t>
      </w:r>
      <w:r w:rsidRPr="007D7C56">
        <w:rPr>
          <w:i/>
          <w:noProof/>
          <w:lang w:val="en-US"/>
        </w:rPr>
        <w:t>i</w:t>
      </w:r>
      <w:r w:rsidRPr="00FF26E5">
        <w:rPr>
          <w:i/>
          <w:noProof/>
        </w:rPr>
        <w:t>]==</w:t>
      </w:r>
      <w:r w:rsidRPr="007D7C56">
        <w:rPr>
          <w:i/>
          <w:noProof/>
          <w:lang w:val="en-US"/>
        </w:rPr>
        <w:t>n</w:t>
      </w:r>
      <w:r w:rsidRPr="00FF26E5">
        <w:rPr>
          <w:i/>
          <w:noProof/>
        </w:rPr>
        <w:t>–</w:t>
      </w:r>
      <w:r w:rsidRPr="007D7C56">
        <w:rPr>
          <w:i/>
          <w:noProof/>
          <w:lang w:val="en-US"/>
        </w:rPr>
        <w:t>m</w:t>
      </w:r>
      <w:r w:rsidRPr="00FF26E5">
        <w:rPr>
          <w:i/>
          <w:noProof/>
        </w:rPr>
        <w:t>+</w:t>
      </w:r>
      <w:r w:rsidRPr="007D7C56">
        <w:rPr>
          <w:i/>
          <w:noProof/>
          <w:lang w:val="en-US"/>
        </w:rPr>
        <w:t>i</w:t>
      </w:r>
      <w:r w:rsidRPr="00FF26E5">
        <w:rPr>
          <w:i/>
          <w:noProof/>
        </w:rPr>
        <w:t xml:space="preserve">) </w:t>
      </w:r>
      <w:r w:rsidRPr="007D7C56">
        <w:rPr>
          <w:i/>
          <w:noProof/>
          <w:lang w:val="en-US"/>
        </w:rPr>
        <w:t>i</w:t>
      </w:r>
      <w:r w:rsidRPr="00FF26E5">
        <w:rPr>
          <w:i/>
          <w:noProof/>
        </w:rPr>
        <w:t>--;  //ищем элемент для очередного изменения</w:t>
      </w:r>
    </w:p>
    <w:p w:rsidR="00FF26E5" w:rsidRPr="00FF26E5" w:rsidRDefault="00FF26E5" w:rsidP="00FF26E5">
      <w:pPr>
        <w:widowControl w:val="0"/>
        <w:spacing w:line="360" w:lineRule="auto"/>
        <w:ind w:firstLine="3780"/>
        <w:jc w:val="both"/>
        <w:rPr>
          <w:i/>
          <w:noProof/>
        </w:rPr>
      </w:pPr>
      <w:r w:rsidRPr="00FF26E5">
        <w:rPr>
          <w:i/>
          <w:noProof/>
        </w:rPr>
        <w:t xml:space="preserve"> //(в столбце слева)</w:t>
      </w:r>
    </w:p>
    <w:p w:rsidR="00FF26E5" w:rsidRPr="00FF26E5" w:rsidRDefault="00FF26E5" w:rsidP="00FF26E5">
      <w:pPr>
        <w:widowControl w:val="0"/>
        <w:spacing w:line="360" w:lineRule="auto"/>
        <w:ind w:firstLine="709"/>
        <w:jc w:val="both"/>
        <w:rPr>
          <w:i/>
          <w:noProof/>
        </w:rPr>
      </w:pPr>
      <w:r w:rsidRPr="00FF26E5">
        <w:rPr>
          <w:i/>
          <w:noProof/>
        </w:rPr>
        <w:t xml:space="preserve">          </w:t>
      </w:r>
      <w:r w:rsidRPr="007D7C56">
        <w:rPr>
          <w:i/>
          <w:noProof/>
          <w:lang w:val="en-US"/>
        </w:rPr>
        <w:t>a</w:t>
      </w:r>
      <w:r w:rsidRPr="00FF26E5">
        <w:rPr>
          <w:i/>
          <w:noProof/>
        </w:rPr>
        <w:t>[</w:t>
      </w:r>
      <w:r w:rsidRPr="007D7C56">
        <w:rPr>
          <w:i/>
          <w:noProof/>
          <w:lang w:val="en-US"/>
        </w:rPr>
        <w:t>i</w:t>
      </w:r>
      <w:r w:rsidRPr="00FF26E5">
        <w:rPr>
          <w:i/>
          <w:noProof/>
        </w:rPr>
        <w:t>]++;</w:t>
      </w:r>
    </w:p>
    <w:p w:rsidR="00FF26E5" w:rsidRPr="00FF26E5" w:rsidRDefault="00FF26E5" w:rsidP="00FF26E5">
      <w:pPr>
        <w:widowControl w:val="0"/>
        <w:spacing w:line="360" w:lineRule="auto"/>
        <w:ind w:firstLine="709"/>
        <w:jc w:val="both"/>
        <w:rPr>
          <w:i/>
          <w:noProof/>
        </w:rPr>
      </w:pPr>
      <w:r w:rsidRPr="00FF26E5">
        <w:rPr>
          <w:i/>
          <w:noProof/>
        </w:rPr>
        <w:t xml:space="preserve">          </w:t>
      </w:r>
      <w:r w:rsidRPr="007D7C56">
        <w:rPr>
          <w:i/>
          <w:noProof/>
          <w:lang w:val="en-US"/>
        </w:rPr>
        <w:t>for</w:t>
      </w:r>
      <w:r w:rsidRPr="00FF26E5">
        <w:rPr>
          <w:i/>
          <w:noProof/>
        </w:rPr>
        <w:t>(</w:t>
      </w:r>
      <w:r w:rsidRPr="007D7C56">
        <w:rPr>
          <w:i/>
          <w:noProof/>
          <w:lang w:val="en-US"/>
        </w:rPr>
        <w:t>j</w:t>
      </w:r>
      <w:r w:rsidRPr="00FF26E5">
        <w:rPr>
          <w:i/>
          <w:noProof/>
        </w:rPr>
        <w:t>=</w:t>
      </w:r>
      <w:r w:rsidRPr="007D7C56">
        <w:rPr>
          <w:i/>
          <w:noProof/>
          <w:lang w:val="en-US"/>
        </w:rPr>
        <w:t>i</w:t>
      </w:r>
      <w:r w:rsidRPr="00FF26E5">
        <w:rPr>
          <w:i/>
          <w:noProof/>
        </w:rPr>
        <w:t xml:space="preserve">+1; </w:t>
      </w:r>
      <w:r w:rsidRPr="007D7C56">
        <w:rPr>
          <w:i/>
          <w:noProof/>
          <w:lang w:val="en-US"/>
        </w:rPr>
        <w:t>j</w:t>
      </w:r>
      <w:r w:rsidRPr="00FF26E5">
        <w:rPr>
          <w:i/>
          <w:noProof/>
        </w:rPr>
        <w:t>&lt;=</w:t>
      </w:r>
      <w:r w:rsidRPr="007D7C56">
        <w:rPr>
          <w:i/>
          <w:noProof/>
          <w:lang w:val="en-US"/>
        </w:rPr>
        <w:t>m</w:t>
      </w:r>
      <w:r w:rsidRPr="00FF26E5">
        <w:rPr>
          <w:i/>
          <w:noProof/>
        </w:rPr>
        <w:t xml:space="preserve">; </w:t>
      </w:r>
      <w:r w:rsidRPr="007D7C56">
        <w:rPr>
          <w:i/>
          <w:noProof/>
          <w:lang w:val="en-US"/>
        </w:rPr>
        <w:t>j</w:t>
      </w:r>
      <w:r w:rsidRPr="00FF26E5">
        <w:rPr>
          <w:i/>
          <w:noProof/>
        </w:rPr>
        <w:t xml:space="preserve">++) </w:t>
      </w:r>
      <w:r w:rsidRPr="007D7C56">
        <w:rPr>
          <w:i/>
          <w:noProof/>
          <w:lang w:val="en-US"/>
        </w:rPr>
        <w:t>a</w:t>
      </w:r>
      <w:r w:rsidRPr="00FF26E5">
        <w:rPr>
          <w:i/>
          <w:noProof/>
        </w:rPr>
        <w:t>[</w:t>
      </w:r>
      <w:r w:rsidRPr="007D7C56">
        <w:rPr>
          <w:i/>
          <w:noProof/>
          <w:lang w:val="en-US"/>
        </w:rPr>
        <w:t>j</w:t>
      </w:r>
      <w:r w:rsidRPr="00FF26E5">
        <w:rPr>
          <w:i/>
          <w:noProof/>
        </w:rPr>
        <w:t>]=</w:t>
      </w:r>
      <w:r w:rsidRPr="007D7C56">
        <w:rPr>
          <w:i/>
          <w:noProof/>
          <w:lang w:val="en-US"/>
        </w:rPr>
        <w:t>a</w:t>
      </w:r>
      <w:r w:rsidRPr="00FF26E5">
        <w:rPr>
          <w:i/>
          <w:noProof/>
        </w:rPr>
        <w:t>[</w:t>
      </w:r>
      <w:r w:rsidRPr="007D7C56">
        <w:rPr>
          <w:i/>
          <w:noProof/>
          <w:lang w:val="en-US"/>
        </w:rPr>
        <w:t>j</w:t>
      </w:r>
      <w:r w:rsidRPr="00FF26E5">
        <w:rPr>
          <w:i/>
          <w:noProof/>
        </w:rPr>
        <w:t>-1]+1; } }    //изменяем правую часть</w:t>
      </w:r>
    </w:p>
    <w:p w:rsidR="00FF26E5" w:rsidRPr="00FF26E5" w:rsidRDefault="00FF26E5" w:rsidP="00FF26E5">
      <w:pPr>
        <w:widowControl w:val="0"/>
        <w:spacing w:line="360" w:lineRule="auto"/>
        <w:ind w:firstLine="5580"/>
        <w:jc w:val="both"/>
        <w:rPr>
          <w:i/>
          <w:noProof/>
        </w:rPr>
      </w:pPr>
      <w:r w:rsidRPr="00FF26E5">
        <w:rPr>
          <w:i/>
          <w:noProof/>
        </w:rPr>
        <w:t xml:space="preserve"> //с</w:t>
      </w:r>
      <w:r w:rsidRPr="00FF26E5">
        <w:rPr>
          <w:i/>
          <w:noProof/>
        </w:rPr>
        <w:t>о</w:t>
      </w:r>
      <w:r w:rsidRPr="00FF26E5">
        <w:rPr>
          <w:i/>
          <w:noProof/>
        </w:rPr>
        <w:t>четания</w:t>
      </w:r>
    </w:p>
    <w:p w:rsidR="00FF26E5" w:rsidRPr="00FF26E5" w:rsidRDefault="00FF26E5" w:rsidP="00FF26E5">
      <w:pPr>
        <w:widowControl w:val="0"/>
        <w:spacing w:line="360" w:lineRule="auto"/>
        <w:ind w:firstLine="709"/>
        <w:jc w:val="both"/>
        <w:rPr>
          <w:i/>
          <w:noProof/>
        </w:rPr>
      </w:pPr>
      <w:r w:rsidRPr="00FF26E5">
        <w:rPr>
          <w:i/>
          <w:noProof/>
        </w:rPr>
        <w:t xml:space="preserve">  </w:t>
      </w:r>
      <w:r w:rsidRPr="007D7C56">
        <w:rPr>
          <w:i/>
          <w:noProof/>
          <w:lang w:val="en-US"/>
        </w:rPr>
        <w:t>f</w:t>
      </w:r>
      <w:r w:rsidRPr="00FF26E5">
        <w:rPr>
          <w:i/>
          <w:noProof/>
        </w:rPr>
        <w:t>.</w:t>
      </w:r>
      <w:r w:rsidRPr="007D7C56">
        <w:rPr>
          <w:i/>
          <w:noProof/>
          <w:lang w:val="en-US"/>
        </w:rPr>
        <w:t>seekg</w:t>
      </w:r>
      <w:r w:rsidRPr="00FF26E5">
        <w:rPr>
          <w:i/>
          <w:noProof/>
        </w:rPr>
        <w:t>(0);</w:t>
      </w:r>
    </w:p>
    <w:p w:rsidR="00FF26E5" w:rsidRPr="00FF26E5" w:rsidRDefault="00FF26E5" w:rsidP="00FF26E5">
      <w:pPr>
        <w:widowControl w:val="0"/>
        <w:spacing w:line="360" w:lineRule="auto"/>
        <w:ind w:firstLine="709"/>
        <w:jc w:val="both"/>
        <w:rPr>
          <w:i/>
          <w:noProof/>
        </w:rPr>
      </w:pPr>
      <w:r w:rsidRPr="00FF26E5">
        <w:rPr>
          <w:i/>
          <w:noProof/>
        </w:rPr>
        <w:t xml:space="preserve">  </w:t>
      </w:r>
      <w:r w:rsidRPr="007D7C56">
        <w:rPr>
          <w:i/>
          <w:noProof/>
          <w:lang w:val="en-US"/>
        </w:rPr>
        <w:t>f</w:t>
      </w:r>
      <w:r w:rsidRPr="00FF26E5">
        <w:rPr>
          <w:i/>
          <w:noProof/>
        </w:rPr>
        <w:t>&lt;&lt;</w:t>
      </w:r>
      <w:r w:rsidRPr="007D7C56">
        <w:rPr>
          <w:i/>
          <w:noProof/>
          <w:lang w:val="en-US"/>
        </w:rPr>
        <w:t>count</w:t>
      </w:r>
      <w:r w:rsidRPr="00FF26E5">
        <w:rPr>
          <w:i/>
          <w:noProof/>
        </w:rPr>
        <w:t>;     //записываем количество сумм в начало фа</w:t>
      </w:r>
      <w:r w:rsidRPr="00FF26E5">
        <w:rPr>
          <w:i/>
          <w:noProof/>
        </w:rPr>
        <w:t>й</w:t>
      </w:r>
      <w:r w:rsidRPr="00FF26E5">
        <w:rPr>
          <w:i/>
          <w:noProof/>
        </w:rPr>
        <w:t>ла</w:t>
      </w:r>
    </w:p>
    <w:p w:rsidR="00C90EDD" w:rsidRDefault="00FF26E5" w:rsidP="00FF26E5">
      <w:pPr>
        <w:spacing w:line="360" w:lineRule="auto"/>
        <w:ind w:firstLine="709"/>
        <w:jc w:val="both"/>
      </w:pPr>
      <w:r w:rsidRPr="00FF26E5">
        <w:rPr>
          <w:i/>
          <w:noProof/>
        </w:rPr>
        <w:t xml:space="preserve">  </w:t>
      </w:r>
      <w:r w:rsidRPr="007D7C56">
        <w:rPr>
          <w:i/>
          <w:noProof/>
          <w:lang w:val="en-US"/>
        </w:rPr>
        <w:t>f.close(); return 0; }</w:t>
      </w:r>
    </w:p>
    <w:p w:rsidR="00C90EDD" w:rsidRDefault="00C90EDD" w:rsidP="00165B1E">
      <w:pPr>
        <w:spacing w:line="360" w:lineRule="auto"/>
        <w:jc w:val="both"/>
      </w:pPr>
    </w:p>
    <w:p w:rsidR="00165B1E" w:rsidRPr="003A15A1" w:rsidRDefault="00165B1E" w:rsidP="00165B1E">
      <w:pPr>
        <w:spacing w:line="360" w:lineRule="auto"/>
        <w:jc w:val="both"/>
      </w:pPr>
    </w:p>
    <w:p w:rsidR="00BC06A1" w:rsidRPr="004C1EB1" w:rsidRDefault="001908A1" w:rsidP="00710FF4">
      <w:pPr>
        <w:spacing w:after="120"/>
        <w:jc w:val="both"/>
        <w:rPr>
          <w:b/>
        </w:rPr>
      </w:pPr>
      <w:r w:rsidRPr="004C1EB1">
        <w:rPr>
          <w:b/>
        </w:rPr>
        <w:t xml:space="preserve">Задача </w:t>
      </w:r>
      <w:r w:rsidR="004C1EB1" w:rsidRPr="004C1EB1">
        <w:rPr>
          <w:b/>
        </w:rPr>
        <w:t>5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</w:pPr>
      <w:r w:rsidRPr="00504977">
        <w:t>Самый простой вариант решения задачи – это открыть цикл от 10 (например) и до указанного во входном файле числа. В цикле переводить очере</w:t>
      </w:r>
      <w:r w:rsidRPr="00504977">
        <w:t>д</w:t>
      </w:r>
      <w:r w:rsidRPr="00504977">
        <w:t>ное число в строку для более удобного выделения цифр числа, выполнять требуемы</w:t>
      </w:r>
      <w:r>
        <w:t>е операции и искать массы репки: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</w:rPr>
      </w:pPr>
      <w:r w:rsidRPr="00504977">
        <w:rPr>
          <w:i/>
          <w:lang w:val="en-US"/>
        </w:rPr>
        <w:t>program</w:t>
      </w:r>
      <w:r w:rsidRPr="00504977">
        <w:rPr>
          <w:i/>
        </w:rPr>
        <w:t xml:space="preserve"> </w:t>
      </w:r>
      <w:r w:rsidRPr="00504977">
        <w:rPr>
          <w:i/>
          <w:lang w:val="en-US"/>
        </w:rPr>
        <w:t>N</w:t>
      </w:r>
      <w:r w:rsidRPr="00504977">
        <w:rPr>
          <w:i/>
        </w:rPr>
        <w:t>1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</w:rPr>
      </w:pPr>
      <w:r w:rsidRPr="00504977">
        <w:rPr>
          <w:i/>
        </w:rPr>
        <w:t>{$</w:t>
      </w:r>
      <w:r w:rsidRPr="00504977">
        <w:rPr>
          <w:i/>
          <w:lang w:val="en-US"/>
        </w:rPr>
        <w:t>APPTYPE</w:t>
      </w:r>
      <w:r w:rsidRPr="00504977">
        <w:rPr>
          <w:i/>
        </w:rPr>
        <w:t xml:space="preserve"> </w:t>
      </w:r>
      <w:r w:rsidRPr="00504977">
        <w:rPr>
          <w:i/>
          <w:lang w:val="en-US"/>
        </w:rPr>
        <w:t>CONSOLE</w:t>
      </w:r>
      <w:r w:rsidRPr="00504977">
        <w:rPr>
          <w:i/>
        </w:rPr>
        <w:t>}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lastRenderedPageBreak/>
        <w:t>uses SysUtils, DateUtils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var i,n,s,max: longint;</w:t>
      </w:r>
    </w:p>
    <w:p w:rsidR="00BC06A1" w:rsidRPr="00504977" w:rsidRDefault="00BC06A1" w:rsidP="00BC06A1">
      <w:pPr>
        <w:widowControl w:val="0"/>
        <w:spacing w:line="360" w:lineRule="auto"/>
        <w:ind w:firstLine="1036"/>
        <w:jc w:val="both"/>
        <w:rPr>
          <w:i/>
          <w:lang w:val="en-US"/>
        </w:rPr>
      </w:pPr>
      <w:r w:rsidRPr="00504977">
        <w:rPr>
          <w:i/>
          <w:lang w:val="en-US"/>
        </w:rPr>
        <w:t>a,j,k,nn,c: integer;</w:t>
      </w:r>
    </w:p>
    <w:p w:rsidR="00BC06A1" w:rsidRPr="00504977" w:rsidRDefault="00BC06A1" w:rsidP="00BC06A1">
      <w:pPr>
        <w:widowControl w:val="0"/>
        <w:spacing w:line="360" w:lineRule="auto"/>
        <w:ind w:firstLine="1036"/>
        <w:jc w:val="both"/>
        <w:rPr>
          <w:i/>
          <w:lang w:val="en-US"/>
        </w:rPr>
      </w:pPr>
      <w:r w:rsidRPr="00504977">
        <w:rPr>
          <w:i/>
          <w:lang w:val="en-US"/>
        </w:rPr>
        <w:t>ss: string;</w:t>
      </w:r>
    </w:p>
    <w:p w:rsidR="00BC06A1" w:rsidRPr="00504977" w:rsidRDefault="00BC06A1" w:rsidP="00BC06A1">
      <w:pPr>
        <w:widowControl w:val="0"/>
        <w:spacing w:line="360" w:lineRule="auto"/>
        <w:ind w:firstLine="1036"/>
        <w:jc w:val="both"/>
        <w:rPr>
          <w:i/>
          <w:lang w:val="en-US"/>
        </w:rPr>
      </w:pPr>
      <w:r w:rsidRPr="00504977">
        <w:rPr>
          <w:i/>
          <w:lang w:val="en-US"/>
        </w:rPr>
        <w:t>f: text;</w:t>
      </w:r>
    </w:p>
    <w:p w:rsidR="00BC06A1" w:rsidRPr="00504977" w:rsidRDefault="00BC06A1" w:rsidP="00BC06A1">
      <w:pPr>
        <w:widowControl w:val="0"/>
        <w:spacing w:line="360" w:lineRule="auto"/>
        <w:ind w:firstLine="1036"/>
        <w:jc w:val="both"/>
        <w:rPr>
          <w:i/>
          <w:lang w:val="en-US"/>
        </w:rPr>
      </w:pPr>
      <w:r w:rsidRPr="00504977">
        <w:rPr>
          <w:i/>
          <w:lang w:val="en-US"/>
        </w:rPr>
        <w:t>t1,t2: TDateTime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t1:=Now;</w:t>
      </w:r>
    </w:p>
    <w:p w:rsidR="00BC06A1" w:rsidRPr="00504977" w:rsidRDefault="00476E6D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>
        <w:rPr>
          <w:i/>
          <w:lang w:val="en-US"/>
        </w:rPr>
        <w:t>assign(f,'in</w:t>
      </w:r>
      <w:r w:rsidR="00BC06A1" w:rsidRPr="00504977">
        <w:rPr>
          <w:i/>
          <w:lang w:val="en-US"/>
        </w:rPr>
        <w:t>.txt')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reset(f)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 xml:space="preserve">read(f,max); 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close(f)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assign(f,'out.txt')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rewrite(f)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for i:=10 to max do</w:t>
      </w:r>
    </w:p>
    <w:p w:rsidR="00BC06A1" w:rsidRPr="00504977" w:rsidRDefault="00BC06A1" w:rsidP="00BC06A1">
      <w:pPr>
        <w:widowControl w:val="0"/>
        <w:spacing w:line="360" w:lineRule="auto"/>
        <w:ind w:firstLine="851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widowControl w:val="0"/>
        <w:spacing w:line="360" w:lineRule="auto"/>
        <w:ind w:firstLine="1134"/>
        <w:jc w:val="both"/>
        <w:rPr>
          <w:i/>
          <w:lang w:val="en-US"/>
        </w:rPr>
      </w:pPr>
      <w:r w:rsidRPr="00504977">
        <w:rPr>
          <w:i/>
          <w:lang w:val="en-US"/>
        </w:rPr>
        <w:t>s:=0;</w:t>
      </w:r>
    </w:p>
    <w:p w:rsidR="00BC06A1" w:rsidRPr="00504977" w:rsidRDefault="00BC06A1" w:rsidP="00BC06A1">
      <w:pPr>
        <w:widowControl w:val="0"/>
        <w:spacing w:line="360" w:lineRule="auto"/>
        <w:ind w:firstLine="1134"/>
        <w:jc w:val="both"/>
        <w:rPr>
          <w:i/>
          <w:lang w:val="en-US"/>
        </w:rPr>
      </w:pPr>
      <w:r w:rsidRPr="00504977">
        <w:rPr>
          <w:i/>
          <w:lang w:val="en-US"/>
        </w:rPr>
        <w:t>str(i,ss);</w:t>
      </w:r>
    </w:p>
    <w:p w:rsidR="00BC06A1" w:rsidRPr="00504977" w:rsidRDefault="00BC06A1" w:rsidP="00BC06A1">
      <w:pPr>
        <w:widowControl w:val="0"/>
        <w:spacing w:line="360" w:lineRule="auto"/>
        <w:ind w:firstLine="1134"/>
        <w:jc w:val="both"/>
        <w:rPr>
          <w:i/>
          <w:lang w:val="en-US"/>
        </w:rPr>
      </w:pPr>
      <w:r w:rsidRPr="00504977">
        <w:rPr>
          <w:i/>
          <w:lang w:val="en-US"/>
        </w:rPr>
        <w:t>nn:=length(ss);</w:t>
      </w:r>
    </w:p>
    <w:p w:rsidR="00BC06A1" w:rsidRPr="00504977" w:rsidRDefault="00BC06A1" w:rsidP="00BC06A1">
      <w:pPr>
        <w:widowControl w:val="0"/>
        <w:spacing w:line="360" w:lineRule="auto"/>
        <w:ind w:firstLine="1134"/>
        <w:jc w:val="both"/>
        <w:rPr>
          <w:i/>
          <w:lang w:val="en-US"/>
        </w:rPr>
      </w:pPr>
      <w:r w:rsidRPr="00504977">
        <w:rPr>
          <w:i/>
          <w:lang w:val="en-US"/>
        </w:rPr>
        <w:t>for j:=1 to nn do</w:t>
      </w:r>
    </w:p>
    <w:p w:rsidR="00BC06A1" w:rsidRPr="00504977" w:rsidRDefault="00BC06A1" w:rsidP="00BC06A1">
      <w:pPr>
        <w:widowControl w:val="0"/>
        <w:spacing w:line="360" w:lineRule="auto"/>
        <w:ind w:firstLine="1134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widowControl w:val="0"/>
        <w:spacing w:line="360" w:lineRule="auto"/>
        <w:ind w:firstLine="1418"/>
        <w:jc w:val="both"/>
        <w:rPr>
          <w:i/>
          <w:lang w:val="en-US"/>
        </w:rPr>
      </w:pPr>
      <w:r w:rsidRPr="00504977">
        <w:rPr>
          <w:i/>
          <w:lang w:val="en-US"/>
        </w:rPr>
        <w:t>val(ss[j],a,c);</w:t>
      </w:r>
    </w:p>
    <w:p w:rsidR="00BC06A1" w:rsidRPr="00504977" w:rsidRDefault="00BC06A1" w:rsidP="00BC06A1">
      <w:pPr>
        <w:widowControl w:val="0"/>
        <w:spacing w:line="360" w:lineRule="auto"/>
        <w:ind w:firstLine="1418"/>
        <w:jc w:val="both"/>
        <w:rPr>
          <w:i/>
          <w:lang w:val="en-US"/>
        </w:rPr>
      </w:pPr>
      <w:r w:rsidRPr="00504977">
        <w:rPr>
          <w:i/>
          <w:lang w:val="en-US"/>
        </w:rPr>
        <w:t>n:=1;</w:t>
      </w:r>
    </w:p>
    <w:p w:rsidR="00BC06A1" w:rsidRPr="00504977" w:rsidRDefault="00BC06A1" w:rsidP="00BC06A1">
      <w:pPr>
        <w:widowControl w:val="0"/>
        <w:spacing w:line="360" w:lineRule="auto"/>
        <w:ind w:firstLine="1418"/>
        <w:jc w:val="both"/>
        <w:rPr>
          <w:i/>
          <w:lang w:val="en-US"/>
        </w:rPr>
      </w:pPr>
      <w:r w:rsidRPr="00504977">
        <w:rPr>
          <w:i/>
          <w:lang w:val="en-US"/>
        </w:rPr>
        <w:t>for k:=1 to j do n:=n*a;</w:t>
      </w:r>
    </w:p>
    <w:p w:rsidR="00BC06A1" w:rsidRPr="00504977" w:rsidRDefault="00BC06A1" w:rsidP="00BC06A1">
      <w:pPr>
        <w:widowControl w:val="0"/>
        <w:spacing w:line="360" w:lineRule="auto"/>
        <w:ind w:firstLine="1418"/>
        <w:jc w:val="both"/>
        <w:rPr>
          <w:i/>
          <w:lang w:val="en-US"/>
        </w:rPr>
      </w:pPr>
      <w:r w:rsidRPr="00504977">
        <w:rPr>
          <w:i/>
          <w:lang w:val="en-US"/>
        </w:rPr>
        <w:t>s:=s+n;</w:t>
      </w:r>
    </w:p>
    <w:p w:rsidR="00BC06A1" w:rsidRPr="00504977" w:rsidRDefault="00BC06A1" w:rsidP="00BC06A1">
      <w:pPr>
        <w:widowControl w:val="0"/>
        <w:spacing w:line="360" w:lineRule="auto"/>
        <w:ind w:firstLine="1134"/>
        <w:jc w:val="both"/>
        <w:rPr>
          <w:i/>
          <w:lang w:val="en-US"/>
        </w:rPr>
      </w:pPr>
      <w:r w:rsidRPr="00504977">
        <w:rPr>
          <w:i/>
          <w:lang w:val="en-US"/>
        </w:rPr>
        <w:t>end;</w:t>
      </w:r>
    </w:p>
    <w:p w:rsidR="00BC06A1" w:rsidRPr="00504977" w:rsidRDefault="00BC06A1" w:rsidP="00BC06A1">
      <w:pPr>
        <w:widowControl w:val="0"/>
        <w:spacing w:line="360" w:lineRule="auto"/>
        <w:ind w:firstLine="1134"/>
        <w:jc w:val="both"/>
        <w:rPr>
          <w:i/>
          <w:lang w:val="en-US"/>
        </w:rPr>
      </w:pPr>
      <w:r w:rsidRPr="00504977">
        <w:rPr>
          <w:i/>
          <w:lang w:val="en-US"/>
        </w:rPr>
        <w:t>if s=i then writeln(f,i);</w:t>
      </w:r>
    </w:p>
    <w:p w:rsidR="00BC06A1" w:rsidRPr="00504977" w:rsidRDefault="00BC06A1" w:rsidP="00BC06A1">
      <w:pPr>
        <w:widowControl w:val="0"/>
        <w:spacing w:line="360" w:lineRule="auto"/>
        <w:ind w:firstLine="851"/>
        <w:jc w:val="both"/>
        <w:rPr>
          <w:i/>
          <w:lang w:val="en-US"/>
        </w:rPr>
      </w:pPr>
      <w:r w:rsidRPr="00504977">
        <w:rPr>
          <w:i/>
          <w:lang w:val="en-US"/>
        </w:rPr>
        <w:t>end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close(f)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t2:=Now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writeln('Time ',MilliSecondsBetween(t2,t1)/1000:5:3,' s.')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write('Program is complete')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readln;</w:t>
      </w:r>
    </w:p>
    <w:p w:rsidR="00BC06A1" w:rsidRPr="00504977" w:rsidRDefault="00BC06A1" w:rsidP="00BC06A1">
      <w:pPr>
        <w:widowControl w:val="0"/>
        <w:spacing w:line="360" w:lineRule="auto"/>
        <w:ind w:firstLine="709"/>
        <w:jc w:val="both"/>
        <w:rPr>
          <w:i/>
        </w:rPr>
      </w:pPr>
      <w:r w:rsidRPr="00504977">
        <w:rPr>
          <w:i/>
        </w:rPr>
        <w:t>end.</w:t>
      </w:r>
    </w:p>
    <w:p w:rsidR="00BC06A1" w:rsidRPr="00504977" w:rsidRDefault="00BC06A1" w:rsidP="00BC06A1">
      <w:pPr>
        <w:spacing w:line="360" w:lineRule="auto"/>
        <w:ind w:firstLine="709"/>
        <w:jc w:val="both"/>
      </w:pPr>
      <w:r w:rsidRPr="00504977">
        <w:t>Тестирование этой версии программы и следующих проведем на компьютере с пр</w:t>
      </w:r>
      <w:r w:rsidRPr="00504977">
        <w:t>о</w:t>
      </w:r>
      <w:r w:rsidRPr="00504977">
        <w:t>цессором Core i3-3240 (3,4 ГГц).</w:t>
      </w:r>
    </w:p>
    <w:p w:rsidR="00BC06A1" w:rsidRPr="00504977" w:rsidRDefault="00BC06A1" w:rsidP="00BC06A1">
      <w:pPr>
        <w:spacing w:line="360" w:lineRule="auto"/>
        <w:ind w:firstLine="709"/>
        <w:jc w:val="both"/>
      </w:pPr>
      <w:r w:rsidRPr="00504977">
        <w:lastRenderedPageBreak/>
        <w:t>Взяв в качестве входного значения 10</w:t>
      </w:r>
      <w:r w:rsidRPr="00504977">
        <w:rPr>
          <w:vertAlign w:val="superscript"/>
        </w:rPr>
        <w:t>8</w:t>
      </w:r>
      <w:r w:rsidRPr="00504977">
        <w:t>, получим время работы 103,6 с</w:t>
      </w:r>
      <w:r w:rsidRPr="00504977">
        <w:t>е</w:t>
      </w:r>
      <w:r w:rsidRPr="00504977">
        <w:t>кунды.</w:t>
      </w:r>
    </w:p>
    <w:p w:rsidR="00BC06A1" w:rsidRPr="00504977" w:rsidRDefault="007E7FCA" w:rsidP="00BC06A1">
      <w:pPr>
        <w:spacing w:line="360" w:lineRule="auto"/>
        <w:ind w:firstLine="709"/>
        <w:jc w:val="both"/>
      </w:pPr>
      <w:r>
        <w:t>О</w:t>
      </w:r>
      <w:r w:rsidR="00BC06A1" w:rsidRPr="00504977">
        <w:t>дной из слабых сторон алгоритма является повторный подсчет степеней цифр, составля</w:t>
      </w:r>
      <w:r w:rsidR="00BC06A1" w:rsidRPr="00504977">
        <w:t>ю</w:t>
      </w:r>
      <w:r w:rsidR="00BC06A1" w:rsidRPr="00504977">
        <w:t>щих числа, поэтому введем двумерный массив для хранения предварительно подсчитанных степеней всех цифр. Оп</w:t>
      </w:r>
      <w:r w:rsidR="00BC06A1" w:rsidRPr="00504977">
        <w:t>и</w:t>
      </w:r>
      <w:r w:rsidR="00BC06A1" w:rsidRPr="00504977">
        <w:t>шем функцию вычисления степени цифры, а также откажемся</w:t>
      </w:r>
      <w:r w:rsidR="00BC06A1">
        <w:t xml:space="preserve"> от использования процедуры val: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</w:rPr>
      </w:pPr>
      <w:r w:rsidRPr="00504977">
        <w:rPr>
          <w:i/>
        </w:rPr>
        <w:t>program N2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{$APPTYPE CONSOLE}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uses SysUtils, DateUtils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var i,m,s,max: longint;</w:t>
      </w:r>
    </w:p>
    <w:p w:rsidR="00BC06A1" w:rsidRPr="00504977" w:rsidRDefault="00BC06A1" w:rsidP="00BC06A1">
      <w:pPr>
        <w:spacing w:line="360" w:lineRule="auto"/>
        <w:ind w:firstLine="1050"/>
        <w:jc w:val="both"/>
        <w:rPr>
          <w:i/>
          <w:lang w:val="en-US"/>
        </w:rPr>
      </w:pPr>
      <w:r w:rsidRPr="00504977">
        <w:rPr>
          <w:i/>
          <w:lang w:val="en-US"/>
        </w:rPr>
        <w:t>k,j: integer;</w:t>
      </w:r>
    </w:p>
    <w:p w:rsidR="00BC06A1" w:rsidRPr="00504977" w:rsidRDefault="00BC06A1" w:rsidP="00BC06A1">
      <w:pPr>
        <w:spacing w:line="360" w:lineRule="auto"/>
        <w:ind w:firstLine="1050"/>
        <w:jc w:val="both"/>
        <w:rPr>
          <w:i/>
          <w:lang w:val="en-US"/>
        </w:rPr>
      </w:pPr>
      <w:r w:rsidRPr="00504977">
        <w:rPr>
          <w:i/>
          <w:lang w:val="en-US"/>
        </w:rPr>
        <w:t>a: array[1..10,1..10] of longint;</w:t>
      </w:r>
    </w:p>
    <w:p w:rsidR="00BC06A1" w:rsidRPr="00504977" w:rsidRDefault="00BC06A1" w:rsidP="00BC06A1">
      <w:pPr>
        <w:spacing w:line="360" w:lineRule="auto"/>
        <w:ind w:firstLine="1050"/>
        <w:jc w:val="both"/>
        <w:rPr>
          <w:i/>
          <w:lang w:val="en-US"/>
        </w:rPr>
      </w:pPr>
      <w:r w:rsidRPr="00504977">
        <w:rPr>
          <w:i/>
          <w:lang w:val="en-US"/>
        </w:rPr>
        <w:t>ss: string;</w:t>
      </w:r>
    </w:p>
    <w:p w:rsidR="00BC06A1" w:rsidRPr="00504977" w:rsidRDefault="00BC06A1" w:rsidP="00BC06A1">
      <w:pPr>
        <w:spacing w:line="360" w:lineRule="auto"/>
        <w:ind w:firstLine="1050"/>
        <w:jc w:val="both"/>
        <w:rPr>
          <w:i/>
          <w:lang w:val="en-US"/>
        </w:rPr>
      </w:pPr>
      <w:r w:rsidRPr="00504977">
        <w:rPr>
          <w:i/>
          <w:lang w:val="en-US"/>
        </w:rPr>
        <w:t>f: text;</w:t>
      </w:r>
    </w:p>
    <w:p w:rsidR="00BC06A1" w:rsidRPr="00504977" w:rsidRDefault="00BC06A1" w:rsidP="00BC06A1">
      <w:pPr>
        <w:spacing w:line="360" w:lineRule="auto"/>
        <w:ind w:firstLine="1050"/>
        <w:jc w:val="both"/>
        <w:rPr>
          <w:i/>
          <w:lang w:val="en-US"/>
        </w:rPr>
      </w:pPr>
      <w:r w:rsidRPr="00504977">
        <w:rPr>
          <w:i/>
          <w:lang w:val="en-US"/>
        </w:rPr>
        <w:t>t1,t2: TDateTime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function stepen(x,y: byte): longint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var i: byte; z: longint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z:=1;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for i:=1 to y do z:=z*x;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stepen:=z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end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t1:=Now;</w:t>
      </w:r>
    </w:p>
    <w:p w:rsidR="00BC06A1" w:rsidRPr="00504977" w:rsidRDefault="00476E6D" w:rsidP="00BC06A1">
      <w:pPr>
        <w:spacing w:line="360" w:lineRule="auto"/>
        <w:ind w:firstLine="709"/>
        <w:jc w:val="both"/>
        <w:rPr>
          <w:i/>
          <w:lang w:val="en-US"/>
        </w:rPr>
      </w:pPr>
      <w:r>
        <w:rPr>
          <w:i/>
          <w:lang w:val="en-US"/>
        </w:rPr>
        <w:t>assign(f,'in</w:t>
      </w:r>
      <w:r w:rsidR="00BC06A1" w:rsidRPr="00504977">
        <w:rPr>
          <w:i/>
          <w:lang w:val="en-US"/>
        </w:rPr>
        <w:t>.txt'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reset(f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read(f,max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close(f);</w:t>
      </w:r>
    </w:p>
    <w:p w:rsidR="00BC06A1" w:rsidRPr="00504977" w:rsidRDefault="00476E6D" w:rsidP="00BC06A1">
      <w:pPr>
        <w:spacing w:line="360" w:lineRule="auto"/>
        <w:ind w:firstLine="709"/>
        <w:jc w:val="both"/>
        <w:rPr>
          <w:i/>
          <w:lang w:val="en-US"/>
        </w:rPr>
      </w:pPr>
      <w:r>
        <w:rPr>
          <w:i/>
          <w:lang w:val="en-US"/>
        </w:rPr>
        <w:t>assign(f,'out</w:t>
      </w:r>
      <w:r w:rsidR="00BC06A1" w:rsidRPr="00504977">
        <w:rPr>
          <w:i/>
          <w:lang w:val="en-US"/>
        </w:rPr>
        <w:t>.txt'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rewrite(f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for i:=0 to 9 do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for j:=1 to 10 do a[i+1,j]:=stepen(i,j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for i:=10 to max do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if i mod 10 &lt;&gt; 0 then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m:=i;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lastRenderedPageBreak/>
        <w:t>s:=0;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str(i,ss);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k:=length(ss);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while m&lt;&gt;0 do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spacing w:line="360" w:lineRule="auto"/>
        <w:ind w:firstLine="1560"/>
        <w:jc w:val="both"/>
        <w:rPr>
          <w:i/>
          <w:lang w:val="en-US"/>
        </w:rPr>
      </w:pPr>
      <w:r w:rsidRPr="00504977">
        <w:rPr>
          <w:i/>
          <w:lang w:val="en-US"/>
        </w:rPr>
        <w:t>j:=m mod 10;</w:t>
      </w:r>
    </w:p>
    <w:p w:rsidR="00BC06A1" w:rsidRPr="00504977" w:rsidRDefault="00BC06A1" w:rsidP="00BC06A1">
      <w:pPr>
        <w:spacing w:line="360" w:lineRule="auto"/>
        <w:ind w:firstLine="1560"/>
        <w:jc w:val="both"/>
        <w:rPr>
          <w:i/>
          <w:lang w:val="en-US"/>
        </w:rPr>
      </w:pPr>
      <w:r w:rsidRPr="00504977">
        <w:rPr>
          <w:i/>
          <w:lang w:val="en-US"/>
        </w:rPr>
        <w:t>m:=m div 10;</w:t>
      </w:r>
    </w:p>
    <w:p w:rsidR="00BC06A1" w:rsidRPr="00504977" w:rsidRDefault="00BC06A1" w:rsidP="00BC06A1">
      <w:pPr>
        <w:spacing w:line="360" w:lineRule="auto"/>
        <w:ind w:firstLine="1560"/>
        <w:jc w:val="both"/>
        <w:rPr>
          <w:i/>
          <w:lang w:val="en-US"/>
        </w:rPr>
      </w:pPr>
      <w:r w:rsidRPr="00504977">
        <w:rPr>
          <w:i/>
          <w:lang w:val="en-US"/>
        </w:rPr>
        <w:t>s:=s+a[j+1,k];</w:t>
      </w:r>
    </w:p>
    <w:p w:rsidR="00BC06A1" w:rsidRPr="00504977" w:rsidRDefault="00BC06A1" w:rsidP="00BC06A1">
      <w:pPr>
        <w:spacing w:line="360" w:lineRule="auto"/>
        <w:ind w:firstLine="1560"/>
        <w:jc w:val="both"/>
        <w:rPr>
          <w:i/>
          <w:lang w:val="en-US"/>
        </w:rPr>
      </w:pPr>
      <w:r w:rsidRPr="00504977">
        <w:rPr>
          <w:i/>
          <w:lang w:val="en-US"/>
        </w:rPr>
        <w:t>k:=k-1;</w:t>
      </w:r>
    </w:p>
    <w:p w:rsidR="00BC06A1" w:rsidRPr="00504977" w:rsidRDefault="00BC06A1" w:rsidP="00BC06A1">
      <w:pPr>
        <w:spacing w:line="360" w:lineRule="auto"/>
        <w:ind w:firstLine="1560"/>
        <w:jc w:val="both"/>
        <w:rPr>
          <w:i/>
          <w:lang w:val="en-US"/>
        </w:rPr>
      </w:pPr>
      <w:r w:rsidRPr="00504977">
        <w:rPr>
          <w:i/>
          <w:lang w:val="en-US"/>
        </w:rPr>
        <w:t>if s&gt;i then m:=0;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end;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if s=i then writeln(f,i);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end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END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close(f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t2:=Now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writeln('Time ',MilliSecondsBetween(t2,t1)/1000:5:3,' s.'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write('Program is complete'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readln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</w:rPr>
      </w:pPr>
      <w:r w:rsidRPr="00504977">
        <w:rPr>
          <w:i/>
        </w:rPr>
        <w:t>end.</w:t>
      </w:r>
    </w:p>
    <w:p w:rsidR="00BC06A1" w:rsidRPr="00504977" w:rsidRDefault="00BC06A1" w:rsidP="00BC06A1">
      <w:pPr>
        <w:spacing w:line="360" w:lineRule="auto"/>
        <w:ind w:firstLine="709"/>
        <w:jc w:val="both"/>
      </w:pPr>
      <w:r w:rsidRPr="00504977">
        <w:t>Взяв в качестве входного значения 10</w:t>
      </w:r>
      <w:r w:rsidRPr="00504977">
        <w:rPr>
          <w:vertAlign w:val="superscript"/>
        </w:rPr>
        <w:t>8</w:t>
      </w:r>
      <w:r w:rsidRPr="00504977">
        <w:t>, получим время работы уже 18,7 секунды, т.е. усовершенствованный код работает примерно в 5,5 раз быстрее.</w:t>
      </w:r>
    </w:p>
    <w:p w:rsidR="00BC06A1" w:rsidRPr="00504977" w:rsidRDefault="00BC06A1" w:rsidP="00BC06A1">
      <w:pPr>
        <w:spacing w:line="360" w:lineRule="auto"/>
        <w:ind w:firstLine="709"/>
        <w:jc w:val="both"/>
      </w:pPr>
      <w:r w:rsidRPr="00504977">
        <w:t>Можно написать код еще эффективнее, если избавиться от использования в програ</w:t>
      </w:r>
      <w:r w:rsidRPr="00504977">
        <w:t>м</w:t>
      </w:r>
      <w:r w:rsidRPr="00504977">
        <w:t xml:space="preserve">ме процедуры </w:t>
      </w:r>
      <w:r w:rsidRPr="00504977">
        <w:rPr>
          <w:lang w:val="en-US"/>
        </w:rPr>
        <w:t>str</w:t>
      </w:r>
      <w:r w:rsidRPr="00504977">
        <w:t>, которая используется в программе для получения количества цифр числа. Сделать это можно, введя дополнительную переме</w:t>
      </w:r>
      <w:r w:rsidRPr="00504977">
        <w:t>н</w:t>
      </w:r>
      <w:r w:rsidRPr="00504977">
        <w:t>ную v, смысл которой понятен из кода программы</w:t>
      </w:r>
      <w:r w:rsidR="007E7FCA">
        <w:t>: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program N3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{$APPTYPE CONSOLE}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uses SysUtils, DateUtils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var i,m,s,v,max: longint;</w:t>
      </w:r>
    </w:p>
    <w:p w:rsidR="00BC06A1" w:rsidRPr="00504977" w:rsidRDefault="00BC06A1" w:rsidP="00BC06A1">
      <w:pPr>
        <w:spacing w:line="360" w:lineRule="auto"/>
        <w:ind w:firstLine="1050"/>
        <w:jc w:val="both"/>
        <w:rPr>
          <w:i/>
          <w:lang w:val="en-US"/>
        </w:rPr>
      </w:pPr>
      <w:r w:rsidRPr="00504977">
        <w:rPr>
          <w:i/>
          <w:lang w:val="en-US"/>
        </w:rPr>
        <w:t>k,j,n: integer;</w:t>
      </w:r>
    </w:p>
    <w:p w:rsidR="00BC06A1" w:rsidRPr="00504977" w:rsidRDefault="00BC06A1" w:rsidP="00BC06A1">
      <w:pPr>
        <w:spacing w:line="360" w:lineRule="auto"/>
        <w:ind w:firstLine="1050"/>
        <w:jc w:val="both"/>
        <w:rPr>
          <w:i/>
          <w:lang w:val="en-US"/>
        </w:rPr>
      </w:pPr>
      <w:r w:rsidRPr="00504977">
        <w:rPr>
          <w:i/>
          <w:lang w:val="en-US"/>
        </w:rPr>
        <w:t>a: array[1..10,1..10] of longint;</w:t>
      </w:r>
    </w:p>
    <w:p w:rsidR="00BC06A1" w:rsidRPr="00504977" w:rsidRDefault="00BC06A1" w:rsidP="00BC06A1">
      <w:pPr>
        <w:spacing w:line="360" w:lineRule="auto"/>
        <w:ind w:firstLine="1050"/>
        <w:jc w:val="both"/>
        <w:rPr>
          <w:i/>
          <w:lang w:val="en-US"/>
        </w:rPr>
      </w:pPr>
      <w:r w:rsidRPr="00504977">
        <w:rPr>
          <w:i/>
          <w:lang w:val="en-US"/>
        </w:rPr>
        <w:t>f: text;</w:t>
      </w:r>
    </w:p>
    <w:p w:rsidR="00BC06A1" w:rsidRPr="00504977" w:rsidRDefault="00BC06A1" w:rsidP="00BC06A1">
      <w:pPr>
        <w:spacing w:line="360" w:lineRule="auto"/>
        <w:ind w:firstLine="1050"/>
        <w:jc w:val="both"/>
        <w:rPr>
          <w:i/>
          <w:lang w:val="en-US"/>
        </w:rPr>
      </w:pPr>
      <w:r w:rsidRPr="00504977">
        <w:rPr>
          <w:i/>
          <w:lang w:val="en-US"/>
        </w:rPr>
        <w:t>t1,t2: TDateTime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function stepen(x,y: byte): longint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var i: byte; z: longint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lastRenderedPageBreak/>
        <w:t>z:=1;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for i:=1 to y do z:=z*x;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stepen:=z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end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t1:=Now;</w:t>
      </w:r>
    </w:p>
    <w:p w:rsidR="00BC06A1" w:rsidRPr="00504977" w:rsidRDefault="00476E6D" w:rsidP="00BC06A1">
      <w:pPr>
        <w:spacing w:line="360" w:lineRule="auto"/>
        <w:ind w:firstLine="709"/>
        <w:jc w:val="both"/>
        <w:rPr>
          <w:i/>
          <w:lang w:val="en-US"/>
        </w:rPr>
      </w:pPr>
      <w:r>
        <w:rPr>
          <w:i/>
          <w:lang w:val="en-US"/>
        </w:rPr>
        <w:t>assign(f,'in</w:t>
      </w:r>
      <w:r w:rsidR="00BC06A1" w:rsidRPr="00504977">
        <w:rPr>
          <w:i/>
          <w:lang w:val="en-US"/>
        </w:rPr>
        <w:t>.txt'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reset(f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read(f,max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close(f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assi</w:t>
      </w:r>
      <w:r w:rsidR="00476E6D">
        <w:rPr>
          <w:i/>
          <w:lang w:val="en-US"/>
        </w:rPr>
        <w:t>gn(f,'out</w:t>
      </w:r>
      <w:r w:rsidRPr="00504977">
        <w:rPr>
          <w:i/>
          <w:lang w:val="en-US"/>
        </w:rPr>
        <w:t>.txt'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rewrite(f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for i:=0 to 9 do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for j:=1 to 10 do a[i+1,j]:=stepen(i,j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n:=2; v:=100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for i:=10 to max do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if i mod 10 &lt;&gt; 0 then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m:=i;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s:=0;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k:=n;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while m&lt;&gt;0 do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spacing w:line="360" w:lineRule="auto"/>
        <w:ind w:firstLine="1560"/>
        <w:jc w:val="both"/>
        <w:rPr>
          <w:i/>
          <w:lang w:val="en-US"/>
        </w:rPr>
      </w:pPr>
      <w:r w:rsidRPr="00504977">
        <w:rPr>
          <w:i/>
          <w:lang w:val="en-US"/>
        </w:rPr>
        <w:t>j:=m mod 10;</w:t>
      </w:r>
    </w:p>
    <w:p w:rsidR="00BC06A1" w:rsidRPr="00504977" w:rsidRDefault="00BC06A1" w:rsidP="00BC06A1">
      <w:pPr>
        <w:spacing w:line="360" w:lineRule="auto"/>
        <w:ind w:firstLine="1560"/>
        <w:jc w:val="both"/>
        <w:rPr>
          <w:i/>
          <w:lang w:val="en-US"/>
        </w:rPr>
      </w:pPr>
      <w:r w:rsidRPr="00504977">
        <w:rPr>
          <w:i/>
          <w:lang w:val="en-US"/>
        </w:rPr>
        <w:t>m:=m div 10;</w:t>
      </w:r>
    </w:p>
    <w:p w:rsidR="00BC06A1" w:rsidRPr="00504977" w:rsidRDefault="00BC06A1" w:rsidP="00BC06A1">
      <w:pPr>
        <w:spacing w:line="360" w:lineRule="auto"/>
        <w:ind w:firstLine="1560"/>
        <w:jc w:val="both"/>
        <w:rPr>
          <w:i/>
          <w:lang w:val="en-US"/>
        </w:rPr>
      </w:pPr>
      <w:r w:rsidRPr="00504977">
        <w:rPr>
          <w:i/>
          <w:lang w:val="en-US"/>
        </w:rPr>
        <w:t>s:=s+a[j+1,k];</w:t>
      </w:r>
    </w:p>
    <w:p w:rsidR="00BC06A1" w:rsidRPr="00504977" w:rsidRDefault="00BC06A1" w:rsidP="00BC06A1">
      <w:pPr>
        <w:spacing w:line="360" w:lineRule="auto"/>
        <w:ind w:firstLine="1560"/>
        <w:jc w:val="both"/>
        <w:rPr>
          <w:i/>
          <w:lang w:val="en-US"/>
        </w:rPr>
      </w:pPr>
      <w:r w:rsidRPr="00504977">
        <w:rPr>
          <w:i/>
          <w:lang w:val="en-US"/>
        </w:rPr>
        <w:t>k:=k-1;</w:t>
      </w:r>
    </w:p>
    <w:p w:rsidR="00BC06A1" w:rsidRPr="00504977" w:rsidRDefault="00BC06A1" w:rsidP="00BC06A1">
      <w:pPr>
        <w:spacing w:line="360" w:lineRule="auto"/>
        <w:ind w:firstLine="1560"/>
        <w:jc w:val="both"/>
        <w:rPr>
          <w:i/>
          <w:lang w:val="en-US"/>
        </w:rPr>
      </w:pPr>
      <w:r w:rsidRPr="00504977">
        <w:rPr>
          <w:i/>
          <w:lang w:val="en-US"/>
        </w:rPr>
        <w:t>if s&gt;i then m:=0;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end;</w:t>
      </w:r>
    </w:p>
    <w:p w:rsidR="00BC06A1" w:rsidRPr="00504977" w:rsidRDefault="00BC06A1" w:rsidP="00BC06A1">
      <w:pPr>
        <w:spacing w:line="360" w:lineRule="auto"/>
        <w:ind w:firstLine="1276"/>
        <w:jc w:val="both"/>
        <w:rPr>
          <w:i/>
          <w:lang w:val="en-US"/>
        </w:rPr>
      </w:pPr>
      <w:r w:rsidRPr="00504977">
        <w:rPr>
          <w:i/>
          <w:lang w:val="en-US"/>
        </w:rPr>
        <w:t>if s=i then writeln(f,i);</w:t>
      </w:r>
    </w:p>
    <w:p w:rsidR="00BC06A1" w:rsidRPr="00504977" w:rsidRDefault="00BC06A1" w:rsidP="00BC06A1">
      <w:pPr>
        <w:spacing w:line="360" w:lineRule="auto"/>
        <w:ind w:firstLine="993"/>
        <w:jc w:val="both"/>
        <w:rPr>
          <w:i/>
          <w:lang w:val="en-US"/>
        </w:rPr>
      </w:pPr>
      <w:r w:rsidRPr="00504977">
        <w:rPr>
          <w:i/>
          <w:lang w:val="en-US"/>
        </w:rPr>
        <w:t>end else if i mod v = 0 then</w:t>
      </w:r>
    </w:p>
    <w:p w:rsidR="00BC06A1" w:rsidRPr="00504977" w:rsidRDefault="00BC06A1" w:rsidP="00BC06A1">
      <w:pPr>
        <w:spacing w:line="360" w:lineRule="auto"/>
        <w:ind w:firstLine="2127"/>
        <w:jc w:val="both"/>
        <w:rPr>
          <w:i/>
          <w:lang w:val="en-US"/>
        </w:rPr>
      </w:pPr>
      <w:r w:rsidRPr="00504977">
        <w:rPr>
          <w:i/>
          <w:lang w:val="en-US"/>
        </w:rPr>
        <w:t>begin</w:t>
      </w:r>
    </w:p>
    <w:p w:rsidR="00BC06A1" w:rsidRPr="00504977" w:rsidRDefault="00BC06A1" w:rsidP="00BC06A1">
      <w:pPr>
        <w:spacing w:line="360" w:lineRule="auto"/>
        <w:ind w:firstLine="2410"/>
        <w:jc w:val="both"/>
        <w:rPr>
          <w:i/>
          <w:lang w:val="en-US"/>
        </w:rPr>
      </w:pPr>
      <w:r w:rsidRPr="00504977">
        <w:rPr>
          <w:i/>
          <w:lang w:val="en-US"/>
        </w:rPr>
        <w:t>v:=v*10;</w:t>
      </w:r>
    </w:p>
    <w:p w:rsidR="00BC06A1" w:rsidRPr="00504977" w:rsidRDefault="00BC06A1" w:rsidP="00BC06A1">
      <w:pPr>
        <w:spacing w:line="360" w:lineRule="auto"/>
        <w:ind w:firstLine="2410"/>
        <w:jc w:val="both"/>
        <w:rPr>
          <w:i/>
          <w:lang w:val="en-US"/>
        </w:rPr>
      </w:pPr>
      <w:r w:rsidRPr="00504977">
        <w:rPr>
          <w:i/>
          <w:lang w:val="en-US"/>
        </w:rPr>
        <w:t>n:=n+1;</w:t>
      </w:r>
    </w:p>
    <w:p w:rsidR="00BC06A1" w:rsidRPr="00504977" w:rsidRDefault="00BC06A1" w:rsidP="00BC06A1">
      <w:pPr>
        <w:spacing w:line="360" w:lineRule="auto"/>
        <w:ind w:firstLine="2127"/>
        <w:jc w:val="both"/>
        <w:rPr>
          <w:i/>
          <w:lang w:val="en-US"/>
        </w:rPr>
      </w:pPr>
      <w:r w:rsidRPr="00504977">
        <w:rPr>
          <w:i/>
          <w:lang w:val="en-US"/>
        </w:rPr>
        <w:t>end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lastRenderedPageBreak/>
        <w:t xml:space="preserve">END; 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close(f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t2:=Now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writeln('Time ',MilliSecondsBetween(t2,t1)/1000:5:3,' s.'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  <w:lang w:val="en-US"/>
        </w:rPr>
      </w:pPr>
      <w:r w:rsidRPr="00504977">
        <w:rPr>
          <w:i/>
          <w:lang w:val="en-US"/>
        </w:rPr>
        <w:t>write('Program is complete');</w:t>
      </w:r>
    </w:p>
    <w:p w:rsidR="00BC06A1" w:rsidRPr="00504977" w:rsidRDefault="00BC06A1" w:rsidP="00BC06A1">
      <w:pPr>
        <w:spacing w:line="360" w:lineRule="auto"/>
        <w:ind w:firstLine="709"/>
        <w:jc w:val="both"/>
        <w:rPr>
          <w:i/>
        </w:rPr>
      </w:pPr>
      <w:r w:rsidRPr="00504977">
        <w:rPr>
          <w:i/>
          <w:lang w:val="en-US"/>
        </w:rPr>
        <w:t>readln</w:t>
      </w:r>
      <w:r w:rsidRPr="007E7FCA">
        <w:rPr>
          <w:i/>
        </w:rPr>
        <w:t>;</w:t>
      </w:r>
      <w:r w:rsidR="007E7FCA">
        <w:rPr>
          <w:i/>
        </w:rPr>
        <w:t xml:space="preserve"> </w:t>
      </w:r>
      <w:r w:rsidRPr="00504977">
        <w:rPr>
          <w:i/>
        </w:rPr>
        <w:t>end.</w:t>
      </w:r>
    </w:p>
    <w:p w:rsidR="00BC06A1" w:rsidRPr="00504977" w:rsidRDefault="007E7FCA" w:rsidP="00BC06A1">
      <w:pPr>
        <w:spacing w:line="360" w:lineRule="auto"/>
        <w:ind w:firstLine="709"/>
        <w:jc w:val="both"/>
      </w:pPr>
      <w:r>
        <w:t>В</w:t>
      </w:r>
      <w:r w:rsidR="00BC06A1" w:rsidRPr="00504977">
        <w:t>зяв в качестве входного значения 10</w:t>
      </w:r>
      <w:r w:rsidR="00BC06A1" w:rsidRPr="00504977">
        <w:rPr>
          <w:vertAlign w:val="superscript"/>
        </w:rPr>
        <w:t>8</w:t>
      </w:r>
      <w:r w:rsidR="00BC06A1" w:rsidRPr="00504977">
        <w:t xml:space="preserve">, получим время работы 6,0 секунд, т.е. еще в 3 раза быстрее. </w:t>
      </w:r>
      <w:r>
        <w:t>В итоге</w:t>
      </w:r>
      <w:r w:rsidR="00BC06A1" w:rsidRPr="00504977">
        <w:t>, усовершенствованный код эффективнее первоначал</w:t>
      </w:r>
      <w:r w:rsidR="00BC06A1" w:rsidRPr="00504977">
        <w:t>ь</w:t>
      </w:r>
      <w:r w:rsidR="00BC06A1" w:rsidRPr="00504977">
        <w:t>ного примерно в 17 раз.</w:t>
      </w:r>
    </w:p>
    <w:p w:rsidR="00BC06A1" w:rsidRDefault="00BC06A1" w:rsidP="00165B1E">
      <w:pPr>
        <w:spacing w:line="360" w:lineRule="auto"/>
        <w:ind w:firstLine="720"/>
        <w:jc w:val="both"/>
      </w:pPr>
    </w:p>
    <w:p w:rsidR="00165B1E" w:rsidRDefault="00165B1E" w:rsidP="00165B1E">
      <w:pPr>
        <w:spacing w:line="360" w:lineRule="auto"/>
        <w:ind w:firstLine="720"/>
        <w:jc w:val="both"/>
      </w:pPr>
    </w:p>
    <w:p w:rsidR="00A55684" w:rsidRPr="00A55684" w:rsidRDefault="00A55684" w:rsidP="00A55684">
      <w:pPr>
        <w:spacing w:after="120"/>
        <w:jc w:val="both"/>
        <w:rPr>
          <w:b/>
          <w:lang w:val="en-US"/>
        </w:rPr>
      </w:pPr>
      <w:r w:rsidRPr="004C1EB1">
        <w:rPr>
          <w:b/>
        </w:rPr>
        <w:t>Задача</w:t>
      </w:r>
      <w:r w:rsidRPr="00A55684">
        <w:rPr>
          <w:b/>
          <w:lang w:val="en-US"/>
        </w:rPr>
        <w:t xml:space="preserve"> 6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>Type Mas=array [byte] of byte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>Var N,i,L: byte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a: Mas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f: Text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>procedure Next(var a: Mas; var L: byte)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>var i,j:byte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s:word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>begin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i:=L-1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s:=a[L]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while (i&gt;1) and (a[i-1]&lt;=a[i]) do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begin s:=s+a[i]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      i:=i-1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end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a[i]:=a[i]+1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L:=i+s-1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for j:=i+1 to L do a[j]:=1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</w:rPr>
      </w:pPr>
      <w:r w:rsidRPr="00A55684">
        <w:rPr>
          <w:i/>
        </w:rPr>
        <w:t>end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</w:rPr>
      </w:pPr>
      <w:r w:rsidRPr="00A55684">
        <w:rPr>
          <w:i/>
        </w:rPr>
        <w:t>Begin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assign(f,'in.txt')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reset(f)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read(f,N)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close(f)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assign(f,'out.txt')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lastRenderedPageBreak/>
        <w:t xml:space="preserve">  rewrite(f)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L:=N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for i:=1 to L do a[i]:=1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writeln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repeat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for i:=1 to L-1 do write(f,a[i],' + ')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write(f,a[L])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writeln(f,' ')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  Next(a,L)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until L=1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writeln(f,a[L]);</w:t>
      </w:r>
    </w:p>
    <w:p w:rsidR="00A55684" w:rsidRPr="00A55684" w:rsidRDefault="00A55684" w:rsidP="00A55684">
      <w:pPr>
        <w:spacing w:line="360" w:lineRule="auto"/>
        <w:ind w:firstLine="720"/>
        <w:jc w:val="both"/>
        <w:rPr>
          <w:i/>
          <w:lang w:val="en-US"/>
        </w:rPr>
      </w:pPr>
      <w:r w:rsidRPr="00A55684">
        <w:rPr>
          <w:i/>
          <w:lang w:val="en-US"/>
        </w:rPr>
        <w:t xml:space="preserve">  close(f);</w:t>
      </w:r>
    </w:p>
    <w:p w:rsidR="00BC06A1" w:rsidRPr="00A55684" w:rsidRDefault="00A55684" w:rsidP="00A55684">
      <w:pPr>
        <w:spacing w:line="360" w:lineRule="auto"/>
        <w:ind w:firstLine="720"/>
        <w:jc w:val="both"/>
        <w:rPr>
          <w:i/>
        </w:rPr>
      </w:pPr>
      <w:r w:rsidRPr="00A55684">
        <w:rPr>
          <w:i/>
        </w:rPr>
        <w:t>end.</w:t>
      </w:r>
    </w:p>
    <w:p w:rsidR="004A4179" w:rsidRPr="004A4179" w:rsidRDefault="004A4179" w:rsidP="004A4179">
      <w:pPr>
        <w:spacing w:after="120"/>
        <w:jc w:val="both"/>
        <w:rPr>
          <w:b/>
        </w:rPr>
      </w:pPr>
      <w:r w:rsidRPr="004C1EB1">
        <w:rPr>
          <w:b/>
        </w:rPr>
        <w:t>Задача</w:t>
      </w:r>
      <w:r w:rsidRPr="004A4179">
        <w:rPr>
          <w:b/>
        </w:rPr>
        <w:t xml:space="preserve"> </w:t>
      </w:r>
      <w:r>
        <w:rPr>
          <w:b/>
        </w:rPr>
        <w:t>7</w:t>
      </w:r>
    </w:p>
    <w:p w:rsidR="00BC06A1" w:rsidRDefault="004A4179" w:rsidP="00EB7159">
      <w:pPr>
        <w:spacing w:line="360" w:lineRule="auto"/>
        <w:ind w:firstLine="720"/>
        <w:jc w:val="both"/>
      </w:pPr>
      <w:r>
        <w:t>Решение задачи основано на отбрасывании более высоких степеней</w:t>
      </w:r>
      <w:r w:rsidR="00B34EE5">
        <w:t xml:space="preserve"> неизвестного слагаемого (приближения)</w:t>
      </w:r>
      <w:r>
        <w:t xml:space="preserve"> при решении уравнения вида </w:t>
      </w:r>
      <w:r w:rsidRPr="004A4179">
        <w:rPr>
          <w:position w:val="-8"/>
        </w:rPr>
        <w:object w:dxaOrig="1080" w:dyaOrig="360">
          <v:shape id="_x0000_i1030" type="#_x0000_t75" style="width:54pt;height:18pt" o:ole="">
            <v:imagedata r:id="rId16" o:title=""/>
          </v:shape>
          <o:OLEObject Type="Embed" ProgID="Equation.DSMT4" ShapeID="_x0000_i1030" DrawAspect="Content" ObjectID="_1514336075" r:id="rId17"/>
        </w:object>
      </w:r>
      <w:r>
        <w:t xml:space="preserve">, где </w:t>
      </w:r>
      <w:r w:rsidRPr="004A4179">
        <w:rPr>
          <w:position w:val="-6"/>
        </w:rPr>
        <w:object w:dxaOrig="200" w:dyaOrig="220">
          <v:shape id="_x0000_i1029" type="#_x0000_t75" style="width:9.75pt;height:11.25pt" o:ole="">
            <v:imagedata r:id="rId18" o:title=""/>
          </v:shape>
          <o:OLEObject Type="Embed" ProgID="Equation.DSMT4" ShapeID="_x0000_i1029" DrawAspect="Content" ObjectID="_1514336076" r:id="rId19"/>
        </w:object>
      </w:r>
      <w:r>
        <w:t xml:space="preserve"> – неизвестное приближение, </w:t>
      </w:r>
      <w:r w:rsidRPr="004A4179">
        <w:rPr>
          <w:position w:val="-6"/>
        </w:rPr>
        <w:object w:dxaOrig="200" w:dyaOrig="279">
          <v:shape id="_x0000_i1031" type="#_x0000_t75" style="width:9.75pt;height:14.25pt" o:ole="">
            <v:imagedata r:id="rId20" o:title=""/>
          </v:shape>
          <o:OLEObject Type="Embed" ProgID="Equation.DSMT4" ShapeID="_x0000_i1031" DrawAspect="Content" ObjectID="_1514336077" r:id="rId21"/>
        </w:object>
      </w:r>
      <w:r>
        <w:t xml:space="preserve"> – некоторое начальное приближение (например, равное 1):</w:t>
      </w:r>
    </w:p>
    <w:p w:rsidR="004A4179" w:rsidRDefault="00B34EE5" w:rsidP="00EB7159">
      <w:pPr>
        <w:spacing w:line="360" w:lineRule="auto"/>
        <w:jc w:val="center"/>
      </w:pPr>
      <w:r w:rsidRPr="004A4179">
        <w:rPr>
          <w:position w:val="-14"/>
        </w:rPr>
        <w:object w:dxaOrig="3440" w:dyaOrig="440">
          <v:shape id="_x0000_i1032" type="#_x0000_t75" style="width:171.75pt;height:21.75pt" o:ole="">
            <v:imagedata r:id="rId22" o:title=""/>
          </v:shape>
          <o:OLEObject Type="Embed" ProgID="Equation.DSMT4" ShapeID="_x0000_i1032" DrawAspect="Content" ObjectID="_1514336078" r:id="rId23"/>
        </w:object>
      </w:r>
    </w:p>
    <w:p w:rsidR="004A4179" w:rsidRDefault="004A4179" w:rsidP="00EB7159">
      <w:pPr>
        <w:spacing w:line="360" w:lineRule="auto"/>
      </w:pPr>
      <w:r>
        <w:t>или, отбрасывая степени порядка 2 и 3</w:t>
      </w:r>
      <w:r w:rsidR="00EB7159">
        <w:t xml:space="preserve"> при </w:t>
      </w:r>
      <w:r w:rsidR="00EB7159" w:rsidRPr="00EB7159">
        <w:rPr>
          <w:position w:val="-6"/>
        </w:rPr>
        <w:object w:dxaOrig="200" w:dyaOrig="220">
          <v:shape id="_x0000_i1038" type="#_x0000_t75" style="width:9.75pt;height:11.25pt" o:ole="">
            <v:imagedata r:id="rId24" o:title=""/>
          </v:shape>
          <o:OLEObject Type="Embed" ProgID="Equation.DSMT4" ShapeID="_x0000_i1038" DrawAspect="Content" ObjectID="_1514336079" r:id="rId25"/>
        </w:object>
      </w:r>
      <w:r>
        <w:t>:</w:t>
      </w:r>
    </w:p>
    <w:p w:rsidR="00EB7159" w:rsidRDefault="00EB7159" w:rsidP="00EB7159">
      <w:pPr>
        <w:spacing w:line="360" w:lineRule="auto"/>
        <w:jc w:val="center"/>
      </w:pPr>
      <w:r w:rsidRPr="00EB7159">
        <w:rPr>
          <w:position w:val="-10"/>
        </w:rPr>
        <w:object w:dxaOrig="1380" w:dyaOrig="360">
          <v:shape id="_x0000_i1033" type="#_x0000_t75" style="width:69pt;height:18pt" o:ole="">
            <v:imagedata r:id="rId26" o:title=""/>
          </v:shape>
          <o:OLEObject Type="Embed" ProgID="Equation.DSMT4" ShapeID="_x0000_i1033" DrawAspect="Content" ObjectID="_1514336080" r:id="rId27"/>
        </w:object>
      </w:r>
    </w:p>
    <w:p w:rsidR="00EB7159" w:rsidRDefault="00EB7159" w:rsidP="00EB7159">
      <w:pPr>
        <w:spacing w:line="360" w:lineRule="auto"/>
      </w:pPr>
      <w:r>
        <w:t xml:space="preserve">откуда </w:t>
      </w:r>
      <w:r w:rsidRPr="00EB7159">
        <w:rPr>
          <w:position w:val="-24"/>
        </w:rPr>
        <w:object w:dxaOrig="1020" w:dyaOrig="660">
          <v:shape id="_x0000_i1034" type="#_x0000_t75" style="width:51pt;height:33pt" o:ole="">
            <v:imagedata r:id="rId28" o:title=""/>
          </v:shape>
          <o:OLEObject Type="Embed" ProgID="Equation.DSMT4" ShapeID="_x0000_i1034" DrawAspect="Content" ObjectID="_1514336081" r:id="rId29"/>
        </w:object>
      </w:r>
      <w:r>
        <w:t>.</w:t>
      </w:r>
    </w:p>
    <w:p w:rsidR="004A4179" w:rsidRDefault="00EB7159" w:rsidP="00EB7159">
      <w:pPr>
        <w:spacing w:line="360" w:lineRule="auto"/>
        <w:ind w:firstLine="709"/>
      </w:pPr>
      <w:r>
        <w:t>Н</w:t>
      </w:r>
      <w:r w:rsidR="00B34EE5">
        <w:t xml:space="preserve">а </w:t>
      </w:r>
      <w:r>
        <w:t xml:space="preserve">каждом </w:t>
      </w:r>
      <w:r w:rsidR="00B34EE5">
        <w:t xml:space="preserve">следующем этапе </w:t>
      </w:r>
      <w:r>
        <w:t xml:space="preserve">присваиваем значению </w:t>
      </w:r>
      <w:r w:rsidRPr="00EB7159">
        <w:rPr>
          <w:position w:val="-6"/>
        </w:rPr>
        <w:object w:dxaOrig="200" w:dyaOrig="279">
          <v:shape id="_x0000_i1035" type="#_x0000_t75" style="width:9.75pt;height:14.25pt" o:ole="">
            <v:imagedata r:id="rId30" o:title=""/>
          </v:shape>
          <o:OLEObject Type="Embed" ProgID="Equation.DSMT4" ShapeID="_x0000_i1035" DrawAspect="Content" ObjectID="_1514336082" r:id="rId31"/>
        </w:object>
      </w:r>
      <w:r>
        <w:t xml:space="preserve"> полученное значение </w:t>
      </w:r>
      <w:r w:rsidRPr="00EB7159">
        <w:rPr>
          <w:position w:val="-6"/>
        </w:rPr>
        <w:object w:dxaOrig="200" w:dyaOrig="220">
          <v:shape id="_x0000_i1036" type="#_x0000_t75" style="width:9.75pt;height:11.25pt" o:ole="">
            <v:imagedata r:id="rId32" o:title=""/>
          </v:shape>
          <o:OLEObject Type="Embed" ProgID="Equation.DSMT4" ShapeID="_x0000_i1036" DrawAspect="Content" ObjectID="_1514336083" r:id="rId33"/>
        </w:object>
      </w:r>
      <w:r>
        <w:t xml:space="preserve"> и повторяем процесс поиска </w:t>
      </w:r>
      <w:r w:rsidRPr="00EB7159">
        <w:rPr>
          <w:position w:val="-6"/>
        </w:rPr>
        <w:object w:dxaOrig="200" w:dyaOrig="220">
          <v:shape id="_x0000_i1037" type="#_x0000_t75" style="width:9.75pt;height:11.25pt" o:ole="">
            <v:imagedata r:id="rId34" o:title=""/>
          </v:shape>
          <o:OLEObject Type="Embed" ProgID="Equation.DSMT4" ShapeID="_x0000_i1037" DrawAspect="Content" ObjectID="_1514336084" r:id="rId35"/>
        </w:object>
      </w:r>
      <w:r>
        <w:t>, тем самым уточняя его.</w:t>
      </w:r>
    </w:p>
    <w:p w:rsidR="004A4179" w:rsidRDefault="00EB7159" w:rsidP="00EB7159">
      <w:pPr>
        <w:spacing w:line="360" w:lineRule="auto"/>
        <w:ind w:firstLine="720"/>
        <w:jc w:val="both"/>
      </w:pPr>
      <w:r>
        <w:t>Исходный код программы будет иметь вид: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bCs/>
          <w:i/>
          <w:lang w:val="en-US" w:eastAsia="en-US"/>
        </w:rPr>
        <w:t xml:space="preserve">var </w:t>
      </w:r>
      <w:r w:rsidRPr="00CA20C4">
        <w:rPr>
          <w:rFonts w:eastAsiaTheme="minorHAnsi"/>
          <w:i/>
          <w:lang w:val="en-US" w:eastAsia="en-US"/>
        </w:rPr>
        <w:t>x,x0,a,e,j: double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>
        <w:rPr>
          <w:rFonts w:eastAsiaTheme="minorHAnsi"/>
          <w:i/>
          <w:lang w:eastAsia="en-US"/>
        </w:rPr>
        <w:t xml:space="preserve">  </w:t>
      </w:r>
      <w:r w:rsidRPr="00CA20C4">
        <w:rPr>
          <w:rFonts w:eastAsiaTheme="minorHAnsi"/>
          <w:i/>
          <w:lang w:val="en-US" w:eastAsia="en-US"/>
        </w:rPr>
        <w:t xml:space="preserve">    i: integer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i/>
          <w:lang w:val="en-US" w:eastAsia="en-US"/>
        </w:rPr>
        <w:t xml:space="preserve">  </w:t>
      </w:r>
      <w:r>
        <w:rPr>
          <w:rFonts w:eastAsiaTheme="minorHAnsi"/>
          <w:i/>
          <w:lang w:eastAsia="en-US"/>
        </w:rPr>
        <w:t xml:space="preserve">  </w:t>
      </w:r>
      <w:r w:rsidRPr="00CA20C4">
        <w:rPr>
          <w:rFonts w:eastAsiaTheme="minorHAnsi"/>
          <w:i/>
          <w:lang w:val="en-US" w:eastAsia="en-US"/>
        </w:rPr>
        <w:t xml:space="preserve">  f: Text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bCs/>
          <w:i/>
          <w:lang w:val="en-US" w:eastAsia="en-US"/>
        </w:rPr>
      </w:pPr>
      <w:r w:rsidRPr="00CA20C4">
        <w:rPr>
          <w:rFonts w:eastAsiaTheme="minorHAnsi"/>
          <w:bCs/>
          <w:i/>
          <w:lang w:val="en-US" w:eastAsia="en-US"/>
        </w:rPr>
        <w:t>begin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bCs/>
          <w:i/>
          <w:lang w:val="en-US" w:eastAsia="en-US"/>
        </w:rPr>
        <w:t xml:space="preserve">  </w:t>
      </w:r>
      <w:r w:rsidRPr="00CA20C4">
        <w:rPr>
          <w:rFonts w:eastAsiaTheme="minorHAnsi"/>
          <w:i/>
          <w:lang w:val="en-US" w:eastAsia="en-US"/>
        </w:rPr>
        <w:t>assign(f,'in.txt')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i/>
          <w:lang w:val="en-US" w:eastAsia="en-US"/>
        </w:rPr>
        <w:t xml:space="preserve">  reset(f); read(f,x,e)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i/>
          <w:lang w:val="en-US" w:eastAsia="en-US"/>
        </w:rPr>
        <w:t xml:space="preserve">  close(f)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i/>
          <w:lang w:val="en-US" w:eastAsia="en-US"/>
        </w:rPr>
        <w:t xml:space="preserve">    x0:=1; i:=0; j:=e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i/>
          <w:lang w:val="en-US" w:eastAsia="en-US"/>
        </w:rPr>
        <w:t xml:space="preserve">  a:=(x-x0*x0*x0)/(3*x0*x0)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i/>
          <w:lang w:val="en-US" w:eastAsia="en-US"/>
        </w:rPr>
        <w:t xml:space="preserve">  </w:t>
      </w:r>
      <w:r w:rsidRPr="00CA20C4">
        <w:rPr>
          <w:rFonts w:eastAsiaTheme="minorHAnsi"/>
          <w:bCs/>
          <w:i/>
          <w:lang w:val="en-US" w:eastAsia="en-US"/>
        </w:rPr>
        <w:t xml:space="preserve">if </w:t>
      </w:r>
      <w:r w:rsidRPr="00CA20C4">
        <w:rPr>
          <w:rFonts w:eastAsiaTheme="minorHAnsi"/>
          <w:i/>
          <w:lang w:val="en-US" w:eastAsia="en-US"/>
        </w:rPr>
        <w:t xml:space="preserve">a&lt;0 </w:t>
      </w:r>
      <w:r w:rsidRPr="00CA20C4">
        <w:rPr>
          <w:rFonts w:eastAsiaTheme="minorHAnsi"/>
          <w:bCs/>
          <w:i/>
          <w:lang w:val="en-US" w:eastAsia="en-US"/>
        </w:rPr>
        <w:t xml:space="preserve">then </w:t>
      </w:r>
      <w:r w:rsidRPr="00CA20C4">
        <w:rPr>
          <w:rFonts w:eastAsiaTheme="minorHAnsi"/>
          <w:i/>
          <w:lang w:val="en-US" w:eastAsia="en-US"/>
        </w:rPr>
        <w:t xml:space="preserve">e:=-a </w:t>
      </w:r>
      <w:r w:rsidRPr="00CA20C4">
        <w:rPr>
          <w:rFonts w:eastAsiaTheme="minorHAnsi"/>
          <w:bCs/>
          <w:i/>
          <w:lang w:val="en-US" w:eastAsia="en-US"/>
        </w:rPr>
        <w:t xml:space="preserve">else </w:t>
      </w:r>
      <w:r w:rsidRPr="00CA20C4">
        <w:rPr>
          <w:rFonts w:eastAsiaTheme="minorHAnsi"/>
          <w:i/>
          <w:lang w:val="en-US" w:eastAsia="en-US"/>
        </w:rPr>
        <w:t>e:=a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bCs/>
          <w:i/>
          <w:lang w:val="en-US" w:eastAsia="en-US"/>
        </w:rPr>
      </w:pPr>
      <w:r w:rsidRPr="00CA20C4">
        <w:rPr>
          <w:rFonts w:eastAsiaTheme="minorHAnsi"/>
          <w:i/>
          <w:lang w:val="en-US" w:eastAsia="en-US"/>
        </w:rPr>
        <w:t xml:space="preserve">  </w:t>
      </w:r>
      <w:r w:rsidRPr="00CA20C4">
        <w:rPr>
          <w:rFonts w:eastAsiaTheme="minorHAnsi"/>
          <w:bCs/>
          <w:i/>
          <w:lang w:val="en-US" w:eastAsia="en-US"/>
        </w:rPr>
        <w:t xml:space="preserve">while </w:t>
      </w:r>
      <w:r w:rsidRPr="00CA20C4">
        <w:rPr>
          <w:rFonts w:eastAsiaTheme="minorHAnsi"/>
          <w:i/>
          <w:lang w:val="en-US" w:eastAsia="en-US"/>
        </w:rPr>
        <w:t xml:space="preserve">e&gt;=1E-10 </w:t>
      </w:r>
      <w:r w:rsidRPr="00CA20C4">
        <w:rPr>
          <w:rFonts w:eastAsiaTheme="minorHAnsi"/>
          <w:bCs/>
          <w:i/>
          <w:lang w:val="en-US" w:eastAsia="en-US"/>
        </w:rPr>
        <w:t>do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bCs/>
          <w:i/>
          <w:lang w:val="en-US" w:eastAsia="en-US"/>
        </w:rPr>
      </w:pPr>
      <w:r w:rsidRPr="00CA20C4">
        <w:rPr>
          <w:rFonts w:eastAsiaTheme="minorHAnsi"/>
          <w:bCs/>
          <w:i/>
          <w:lang w:val="en-US" w:eastAsia="en-US"/>
        </w:rPr>
        <w:lastRenderedPageBreak/>
        <w:t xml:space="preserve">    begin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bCs/>
          <w:i/>
          <w:lang w:val="en-US" w:eastAsia="en-US"/>
        </w:rPr>
        <w:t xml:space="preserve">      </w:t>
      </w:r>
      <w:r w:rsidRPr="00CA20C4">
        <w:rPr>
          <w:rFonts w:eastAsiaTheme="minorHAnsi"/>
          <w:i/>
          <w:lang w:val="en-US" w:eastAsia="en-US"/>
        </w:rPr>
        <w:t>x0:=x0+a; i:=i+1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i/>
          <w:lang w:val="en-US" w:eastAsia="en-US"/>
        </w:rPr>
        <w:t xml:space="preserve">      a:=(x-x0*x0*x0)/(3*x0*x0)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i/>
          <w:lang w:val="en-US" w:eastAsia="en-US"/>
        </w:rPr>
        <w:t xml:space="preserve">      </w:t>
      </w:r>
      <w:r w:rsidRPr="00CA20C4">
        <w:rPr>
          <w:rFonts w:eastAsiaTheme="minorHAnsi"/>
          <w:bCs/>
          <w:i/>
          <w:lang w:val="en-US" w:eastAsia="en-US"/>
        </w:rPr>
        <w:t xml:space="preserve">if </w:t>
      </w:r>
      <w:r w:rsidRPr="00CA20C4">
        <w:rPr>
          <w:rFonts w:eastAsiaTheme="minorHAnsi"/>
          <w:i/>
          <w:lang w:val="en-US" w:eastAsia="en-US"/>
        </w:rPr>
        <w:t xml:space="preserve">a&lt;0 </w:t>
      </w:r>
      <w:r w:rsidRPr="00CA20C4">
        <w:rPr>
          <w:rFonts w:eastAsiaTheme="minorHAnsi"/>
          <w:bCs/>
          <w:i/>
          <w:lang w:val="en-US" w:eastAsia="en-US"/>
        </w:rPr>
        <w:t xml:space="preserve">then </w:t>
      </w:r>
      <w:r w:rsidRPr="00CA20C4">
        <w:rPr>
          <w:rFonts w:eastAsiaTheme="minorHAnsi"/>
          <w:i/>
          <w:lang w:val="en-US" w:eastAsia="en-US"/>
        </w:rPr>
        <w:t xml:space="preserve">e:=-a </w:t>
      </w:r>
      <w:r w:rsidRPr="00CA20C4">
        <w:rPr>
          <w:rFonts w:eastAsiaTheme="minorHAnsi"/>
          <w:bCs/>
          <w:i/>
          <w:lang w:val="en-US" w:eastAsia="en-US"/>
        </w:rPr>
        <w:t xml:space="preserve">else </w:t>
      </w:r>
      <w:r w:rsidRPr="00CA20C4">
        <w:rPr>
          <w:rFonts w:eastAsiaTheme="minorHAnsi"/>
          <w:i/>
          <w:lang w:val="en-US" w:eastAsia="en-US"/>
        </w:rPr>
        <w:t>e:=a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eastAsia="en-US"/>
        </w:rPr>
      </w:pPr>
      <w:r w:rsidRPr="00CA20C4">
        <w:rPr>
          <w:rFonts w:eastAsiaTheme="minorHAnsi"/>
          <w:i/>
          <w:lang w:val="en-US" w:eastAsia="en-US"/>
        </w:rPr>
        <w:t xml:space="preserve">    </w:t>
      </w:r>
      <w:r w:rsidRPr="00CA20C4">
        <w:rPr>
          <w:rFonts w:eastAsiaTheme="minorHAnsi"/>
          <w:bCs/>
          <w:i/>
          <w:lang w:eastAsia="en-US"/>
        </w:rPr>
        <w:t>end</w:t>
      </w:r>
      <w:r w:rsidRPr="00CA20C4">
        <w:rPr>
          <w:rFonts w:eastAsiaTheme="minorHAnsi"/>
          <w:i/>
          <w:lang w:eastAsia="en-US"/>
        </w:rPr>
        <w:t>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eastAsia="en-US"/>
        </w:rPr>
      </w:pPr>
      <w:r w:rsidRPr="00CA20C4">
        <w:rPr>
          <w:rFonts w:eastAsiaTheme="minorHAnsi"/>
          <w:i/>
          <w:lang w:eastAsia="en-US"/>
        </w:rPr>
        <w:t xml:space="preserve">    i:=0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eastAsia="en-US"/>
        </w:rPr>
      </w:pPr>
      <w:r w:rsidRPr="00CA20C4">
        <w:rPr>
          <w:rFonts w:eastAsiaTheme="minorHAnsi"/>
          <w:i/>
          <w:lang w:eastAsia="en-US"/>
        </w:rPr>
        <w:t xml:space="preserve">  </w:t>
      </w:r>
      <w:r w:rsidRPr="00CA20C4">
        <w:rPr>
          <w:rFonts w:eastAsiaTheme="minorHAnsi"/>
          <w:bCs/>
          <w:i/>
          <w:lang w:eastAsia="en-US"/>
        </w:rPr>
        <w:t xml:space="preserve">while </w:t>
      </w:r>
      <w:r w:rsidRPr="00CA20C4">
        <w:rPr>
          <w:rFonts w:eastAsiaTheme="minorHAnsi"/>
          <w:i/>
          <w:lang w:eastAsia="en-US"/>
        </w:rPr>
        <w:t xml:space="preserve">j&lt;1 </w:t>
      </w:r>
      <w:r w:rsidRPr="00CA20C4">
        <w:rPr>
          <w:rFonts w:eastAsiaTheme="minorHAnsi"/>
          <w:bCs/>
          <w:i/>
          <w:lang w:eastAsia="en-US"/>
        </w:rPr>
        <w:t xml:space="preserve">do begin     </w:t>
      </w:r>
      <w:r w:rsidRPr="00CA20C4">
        <w:rPr>
          <w:rFonts w:eastAsiaTheme="minorHAnsi"/>
          <w:i/>
          <w:lang w:eastAsia="en-US"/>
        </w:rPr>
        <w:t>{определяем число знаков после запятой}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i/>
          <w:lang w:eastAsia="en-US"/>
        </w:rPr>
        <w:t xml:space="preserve">                 </w:t>
      </w:r>
      <w:r w:rsidRPr="00CA20C4">
        <w:rPr>
          <w:rFonts w:eastAsiaTheme="minorHAnsi"/>
          <w:i/>
          <w:lang w:val="en-US" w:eastAsia="en-US"/>
        </w:rPr>
        <w:t>inc(i);</w:t>
      </w:r>
      <w:r>
        <w:rPr>
          <w:rFonts w:eastAsiaTheme="minorHAnsi"/>
          <w:i/>
          <w:lang w:eastAsia="en-US"/>
        </w:rPr>
        <w:t xml:space="preserve"> </w:t>
      </w:r>
      <w:r w:rsidRPr="00CA20C4">
        <w:rPr>
          <w:rFonts w:eastAsiaTheme="minorHAnsi"/>
          <w:i/>
          <w:lang w:val="en-US" w:eastAsia="en-US"/>
        </w:rPr>
        <w:t>j:=j*10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i/>
          <w:lang w:val="en-US" w:eastAsia="en-US"/>
        </w:rPr>
        <w:t xml:space="preserve">               </w:t>
      </w:r>
      <w:r w:rsidRPr="00CA20C4">
        <w:rPr>
          <w:rFonts w:eastAsiaTheme="minorHAnsi"/>
          <w:bCs/>
          <w:i/>
          <w:lang w:val="en-US" w:eastAsia="en-US"/>
        </w:rPr>
        <w:t>end</w:t>
      </w:r>
      <w:r w:rsidRPr="00CA20C4">
        <w:rPr>
          <w:rFonts w:eastAsiaTheme="minorHAnsi"/>
          <w:i/>
          <w:lang w:val="en-US" w:eastAsia="en-US"/>
        </w:rPr>
        <w:t xml:space="preserve">;  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i/>
          <w:lang w:val="en-US" w:eastAsia="en-US"/>
        </w:rPr>
        <w:t xml:space="preserve">  assign(f,'out.txt');</w:t>
      </w:r>
    </w:p>
    <w:p w:rsidR="00CA20C4" w:rsidRPr="00CA20C4" w:rsidRDefault="00CA20C4" w:rsidP="00CA20C4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val="en-US" w:eastAsia="en-US"/>
        </w:rPr>
      </w:pPr>
      <w:r w:rsidRPr="00CA20C4">
        <w:rPr>
          <w:rFonts w:eastAsiaTheme="minorHAnsi"/>
          <w:i/>
          <w:lang w:val="en-US" w:eastAsia="en-US"/>
        </w:rPr>
        <w:t xml:space="preserve">  rewrite(f); write(f,x0:0:i);</w:t>
      </w:r>
    </w:p>
    <w:p w:rsidR="003C430B" w:rsidRDefault="00CA20C4" w:rsidP="003C430B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eastAsia="en-US"/>
        </w:rPr>
      </w:pPr>
      <w:r w:rsidRPr="00CA20C4">
        <w:rPr>
          <w:rFonts w:eastAsiaTheme="minorHAnsi"/>
          <w:i/>
          <w:lang w:val="en-US" w:eastAsia="en-US"/>
        </w:rPr>
        <w:t xml:space="preserve">  </w:t>
      </w:r>
      <w:r w:rsidRPr="00CA20C4">
        <w:rPr>
          <w:rFonts w:eastAsiaTheme="minorHAnsi"/>
          <w:i/>
          <w:lang w:eastAsia="en-US"/>
        </w:rPr>
        <w:t>close(f);</w:t>
      </w:r>
    </w:p>
    <w:p w:rsidR="00EB7159" w:rsidRPr="003C430B" w:rsidRDefault="00CA20C4" w:rsidP="003C430B">
      <w:pPr>
        <w:autoSpaceDE w:val="0"/>
        <w:autoSpaceDN w:val="0"/>
        <w:adjustRightInd w:val="0"/>
        <w:spacing w:line="360" w:lineRule="auto"/>
        <w:rPr>
          <w:rFonts w:eastAsiaTheme="minorHAnsi"/>
          <w:i/>
          <w:lang w:eastAsia="en-US"/>
        </w:rPr>
      </w:pPr>
      <w:r w:rsidRPr="00CA20C4">
        <w:rPr>
          <w:rFonts w:eastAsiaTheme="minorHAnsi"/>
          <w:bCs/>
          <w:i/>
          <w:lang w:eastAsia="en-US"/>
        </w:rPr>
        <w:t>end</w:t>
      </w:r>
      <w:r w:rsidRPr="00CA20C4">
        <w:rPr>
          <w:rFonts w:eastAsiaTheme="minorHAnsi"/>
          <w:i/>
          <w:lang w:eastAsia="en-US"/>
        </w:rPr>
        <w:t>.</w:t>
      </w:r>
    </w:p>
    <w:p w:rsidR="00A55684" w:rsidRDefault="00A55684" w:rsidP="00BC06A1">
      <w:pPr>
        <w:ind w:firstLine="720"/>
        <w:jc w:val="both"/>
      </w:pPr>
    </w:p>
    <w:sectPr w:rsidR="00A55684" w:rsidSect="007E7FCA">
      <w:footerReference w:type="default" r:id="rId36"/>
      <w:pgSz w:w="11906" w:h="16838"/>
      <w:pgMar w:top="567" w:right="850" w:bottom="851" w:left="851" w:header="283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3711" w:rsidRDefault="00273711" w:rsidP="007E7FCA">
      <w:r>
        <w:separator/>
      </w:r>
    </w:p>
  </w:endnote>
  <w:endnote w:type="continuationSeparator" w:id="1">
    <w:p w:rsidR="00273711" w:rsidRDefault="00273711" w:rsidP="007E7F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618810"/>
      <w:docPartObj>
        <w:docPartGallery w:val="Page Numbers (Bottom of Page)"/>
        <w:docPartUnique/>
      </w:docPartObj>
    </w:sdtPr>
    <w:sdtContent>
      <w:p w:rsidR="004A4179" w:rsidRDefault="004A4179">
        <w:pPr>
          <w:pStyle w:val="a6"/>
          <w:jc w:val="center"/>
        </w:pPr>
        <w:fldSimple w:instr=" PAGE   \* MERGEFORMAT ">
          <w:r w:rsidR="003C430B">
            <w:rPr>
              <w:noProof/>
            </w:rPr>
            <w:t>14</w:t>
          </w:r>
        </w:fldSimple>
      </w:p>
    </w:sdtContent>
  </w:sdt>
  <w:p w:rsidR="004A4179" w:rsidRDefault="004A4179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3711" w:rsidRDefault="00273711" w:rsidP="007E7FCA">
      <w:r>
        <w:separator/>
      </w:r>
    </w:p>
  </w:footnote>
  <w:footnote w:type="continuationSeparator" w:id="1">
    <w:p w:rsidR="00273711" w:rsidRDefault="00273711" w:rsidP="007E7FC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994D57"/>
    <w:multiLevelType w:val="hybridMultilevel"/>
    <w:tmpl w:val="7C122064"/>
    <w:lvl w:ilvl="0" w:tplc="1452FF6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10D9116D"/>
    <w:multiLevelType w:val="multilevel"/>
    <w:tmpl w:val="6D00F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F300E84"/>
    <w:multiLevelType w:val="multilevel"/>
    <w:tmpl w:val="BAE8E90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i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i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i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i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i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i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i/>
      </w:rPr>
    </w:lvl>
  </w:abstractNum>
  <w:abstractNum w:abstractNumId="3">
    <w:nsid w:val="43E55F3A"/>
    <w:multiLevelType w:val="multilevel"/>
    <w:tmpl w:val="F1BEB54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4409445F"/>
    <w:multiLevelType w:val="multilevel"/>
    <w:tmpl w:val="94088B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76834B17"/>
    <w:multiLevelType w:val="hybridMultilevel"/>
    <w:tmpl w:val="F306D1A2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3"/>
  </w:num>
  <w:num w:numId="5">
    <w:abstractNumId w:val="2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C06A1"/>
    <w:rsid w:val="00054905"/>
    <w:rsid w:val="00084BFE"/>
    <w:rsid w:val="001610A1"/>
    <w:rsid w:val="00165B1E"/>
    <w:rsid w:val="001908A1"/>
    <w:rsid w:val="00261ED6"/>
    <w:rsid w:val="0026389F"/>
    <w:rsid w:val="00273711"/>
    <w:rsid w:val="002B7EE7"/>
    <w:rsid w:val="0031399C"/>
    <w:rsid w:val="003A15A1"/>
    <w:rsid w:val="003C430B"/>
    <w:rsid w:val="00476E6D"/>
    <w:rsid w:val="004933E1"/>
    <w:rsid w:val="004A4179"/>
    <w:rsid w:val="004C1EB1"/>
    <w:rsid w:val="004C4E13"/>
    <w:rsid w:val="005B796C"/>
    <w:rsid w:val="006312DF"/>
    <w:rsid w:val="00710FF4"/>
    <w:rsid w:val="007E7FCA"/>
    <w:rsid w:val="00914B2B"/>
    <w:rsid w:val="00A55684"/>
    <w:rsid w:val="00A96D61"/>
    <w:rsid w:val="00B34EE5"/>
    <w:rsid w:val="00BC06A1"/>
    <w:rsid w:val="00C90EDD"/>
    <w:rsid w:val="00CA20C4"/>
    <w:rsid w:val="00CD4662"/>
    <w:rsid w:val="00D64E51"/>
    <w:rsid w:val="00E5507B"/>
    <w:rsid w:val="00EB7159"/>
    <w:rsid w:val="00FF26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06A1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C06A1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 Знак1"/>
    <w:basedOn w:val="a"/>
    <w:rsid w:val="00BC06A1"/>
    <w:pPr>
      <w:spacing w:after="160" w:line="240" w:lineRule="exact"/>
    </w:pPr>
    <w:rPr>
      <w:rFonts w:ascii="Verdana" w:eastAsia="Times New Roman" w:hAnsi="Verdana"/>
      <w:sz w:val="20"/>
      <w:szCs w:val="20"/>
      <w:lang w:val="en-US" w:eastAsia="en-US"/>
    </w:rPr>
  </w:style>
  <w:style w:type="paragraph" w:styleId="a4">
    <w:name w:val="header"/>
    <w:basedOn w:val="a"/>
    <w:link w:val="a5"/>
    <w:uiPriority w:val="99"/>
    <w:semiHidden/>
    <w:unhideWhenUsed/>
    <w:rsid w:val="007E7FCA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7E7FCA"/>
    <w:rPr>
      <w:rFonts w:ascii="Times New Roman" w:eastAsia="Batang" w:hAnsi="Times New Roman" w:cs="Times New Roman"/>
      <w:sz w:val="24"/>
      <w:szCs w:val="24"/>
      <w:lang w:eastAsia="ko-KR"/>
    </w:rPr>
  </w:style>
  <w:style w:type="paragraph" w:styleId="a6">
    <w:name w:val="footer"/>
    <w:basedOn w:val="a"/>
    <w:link w:val="a7"/>
    <w:uiPriority w:val="99"/>
    <w:unhideWhenUsed/>
    <w:rsid w:val="007E7FCA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7E7FCA"/>
    <w:rPr>
      <w:rFonts w:ascii="Times New Roman" w:eastAsia="Batang" w:hAnsi="Times New Roman" w:cs="Times New Roman"/>
      <w:sz w:val="24"/>
      <w:szCs w:val="24"/>
      <w:lang w:eastAsia="ko-KR"/>
    </w:rPr>
  </w:style>
  <w:style w:type="paragraph" w:customStyle="1" w:styleId="Default">
    <w:name w:val="Default"/>
    <w:rsid w:val="001908A1"/>
    <w:pPr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color w:val="000000"/>
      <w:sz w:val="24"/>
      <w:szCs w:val="24"/>
      <w:lang w:eastAsia="ko-KR"/>
    </w:rPr>
  </w:style>
  <w:style w:type="paragraph" w:styleId="a8">
    <w:name w:val="Balloon Text"/>
    <w:basedOn w:val="a"/>
    <w:link w:val="a9"/>
    <w:uiPriority w:val="99"/>
    <w:semiHidden/>
    <w:unhideWhenUsed/>
    <w:rsid w:val="004C1EB1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C1EB1"/>
    <w:rPr>
      <w:rFonts w:ascii="Tahoma" w:eastAsia="Batang" w:hAnsi="Tahoma" w:cs="Tahoma"/>
      <w:sz w:val="16"/>
      <w:szCs w:val="16"/>
      <w:lang w:eastAsia="ko-KR"/>
    </w:rPr>
  </w:style>
  <w:style w:type="paragraph" w:styleId="aa">
    <w:name w:val="Normal (Web)"/>
    <w:basedOn w:val="a"/>
    <w:rsid w:val="00914B2B"/>
    <w:pPr>
      <w:spacing w:before="100" w:beforeAutospacing="1" w:after="100" w:afterAutospacing="1"/>
    </w:pPr>
  </w:style>
  <w:style w:type="paragraph" w:styleId="ab">
    <w:name w:val="List Paragraph"/>
    <w:basedOn w:val="a"/>
    <w:uiPriority w:val="34"/>
    <w:qFormat/>
    <w:rsid w:val="00D64E5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2142</Words>
  <Characters>12211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43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XX</dc:creator>
  <cp:lastModifiedBy>XXX</cp:lastModifiedBy>
  <cp:revision>3</cp:revision>
  <dcterms:created xsi:type="dcterms:W3CDTF">2016-01-14T22:59:00Z</dcterms:created>
  <dcterms:modified xsi:type="dcterms:W3CDTF">2016-01-14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